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08" w:type="dxa"/>
        <w:tblInd w:w="-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88"/>
        <w:gridCol w:w="5720"/>
      </w:tblGrid>
      <w:tr w:rsidR="000C0B79" w:rsidRPr="008209E3" w:rsidTr="003E38A2">
        <w:trPr>
          <w:trHeight w:val="1611"/>
        </w:trPr>
        <w:tc>
          <w:tcPr>
            <w:tcW w:w="4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0C0B79" w:rsidRDefault="001E522B" w:rsidP="001E522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0B79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F402D6" w:rsidRPr="000C0B79">
              <w:rPr>
                <w:rFonts w:ascii="Times New Roman" w:hAnsi="Times New Roman" w:cs="Times New Roman"/>
                <w:sz w:val="24"/>
                <w:szCs w:val="24"/>
              </w:rPr>
              <w:t>PHÒNG GD&amp;ĐT GIA LÂM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TRƯỜNG </w:t>
            </w:r>
            <w:r w:rsidR="001E522B" w:rsidRPr="000C0B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 LÊ NGỌC HÂN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402D6" w:rsidRPr="000C0B79" w:rsidRDefault="001E522B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noProof/>
                <w:sz w:val="28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3A7D1555" wp14:editId="6BA842F4">
                      <wp:simplePos x="0" y="0"/>
                      <wp:positionH relativeFrom="column">
                        <wp:posOffset>555625</wp:posOffset>
                      </wp:positionH>
                      <wp:positionV relativeFrom="paragraph">
                        <wp:posOffset>-165735</wp:posOffset>
                      </wp:positionV>
                      <wp:extent cx="1246505" cy="0"/>
                      <wp:effectExtent l="0" t="0" r="10795" b="19050"/>
                      <wp:wrapSquare wrapText="bothSides"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465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3.75pt,-13.05pt" to="141.9pt,-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">
                      <w10:wrap type="square"/>
                    </v:line>
                  </w:pict>
                </mc:Fallback>
              </mc:AlternateConten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Họ và tên: ......................................  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eastAsia="Calibri" w:hAnsi="Times New Roman" w:cs="Times New Roman"/>
                <w:sz w:val="34"/>
                <w:szCs w:val="34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Lớp: 5.......</w:t>
            </w:r>
          </w:p>
        </w:tc>
        <w:tc>
          <w:tcPr>
            <w:tcW w:w="5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34"/>
                <w:szCs w:val="34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32"/>
                <w:szCs w:val="32"/>
                <w:lang w:val="pt-BR"/>
              </w:rPr>
              <w:t>BÀI KIỂM TRA CUỐI HỌC KÌ I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Năm học 2019 - 2020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Môn: TOÁN -  Lớp 5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 xml:space="preserve">Thời gian: 40 phút </w:t>
            </w:r>
            <w:r w:rsidRPr="000C0B7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  <w:t>(không kể thời gian phát đề)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</w:tr>
    </w:tbl>
    <w:p w:rsidR="00F402D6" w:rsidRPr="000C0B79" w:rsidRDefault="00F402D6" w:rsidP="00F402D6">
      <w:pPr>
        <w:spacing w:after="120" w:line="240" w:lineRule="auto"/>
        <w:rPr>
          <w:rFonts w:ascii="Times New Roman" w:eastAsia="Calibri" w:hAnsi="Times New Roman" w:cs="Times New Roman"/>
          <w:b/>
          <w:sz w:val="6"/>
          <w:szCs w:val="6"/>
          <w:lang w:val="pt-BR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5832"/>
        <w:gridCol w:w="1760"/>
      </w:tblGrid>
      <w:tr w:rsidR="000C0B79" w:rsidRPr="000C0B79" w:rsidTr="003E38A2">
        <w:trPr>
          <w:trHeight w:val="487"/>
        </w:trPr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Lời phê của cô giáo</w:t>
            </w: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GV chấm kí</w:t>
            </w:r>
          </w:p>
        </w:tc>
      </w:tr>
      <w:tr w:rsidR="000C0B79" w:rsidRPr="000C0B79" w:rsidTr="003E38A2">
        <w:trPr>
          <w:trHeight w:val="387"/>
        </w:trPr>
        <w:tc>
          <w:tcPr>
            <w:tcW w:w="20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C0B79" w:rsidRPr="000C0B79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C0B79" w:rsidRPr="000C0B79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F402D6" w:rsidRPr="000C0B79" w:rsidRDefault="00F402D6" w:rsidP="00F402D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C0B79">
        <w:rPr>
          <w:rFonts w:ascii="Times New Roman" w:hAnsi="Times New Roman" w:cs="Times New Roman"/>
          <w:b/>
          <w:sz w:val="28"/>
          <w:szCs w:val="28"/>
          <w:u w:val="single"/>
        </w:rPr>
        <w:t>ĐỀ CHẴN</w:t>
      </w:r>
    </w:p>
    <w:p w:rsidR="00F402D6" w:rsidRPr="000C0B79" w:rsidRDefault="00F402D6" w:rsidP="00F402D6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 xml:space="preserve">PHẦN I </w:t>
      </w:r>
      <w:r w:rsidRPr="000C0B79">
        <w:rPr>
          <w:rFonts w:ascii="Times New Roman" w:hAnsi="Times New Roman" w:cs="Times New Roman"/>
          <w:sz w:val="28"/>
          <w:szCs w:val="28"/>
        </w:rPr>
        <w:t>(4 điểm)</w:t>
      </w:r>
      <w:r w:rsidR="004442F2" w:rsidRPr="000C0B79">
        <w:rPr>
          <w:rFonts w:ascii="Times New Roman" w:hAnsi="Times New Roman" w:cs="Times New Roman"/>
          <w:sz w:val="28"/>
          <w:szCs w:val="28"/>
        </w:rPr>
        <w:t>: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b/>
          <w:bCs/>
          <w:iCs/>
          <w:sz w:val="28"/>
          <w:szCs w:val="28"/>
        </w:rPr>
        <w:t>Khoanh tròn vào chữ cái đặt trước đáp án đúng.</w:t>
      </w:r>
    </w:p>
    <w:p w:rsidR="00F402D6" w:rsidRPr="000C0B79" w:rsidRDefault="00F402D6" w:rsidP="000F783F">
      <w:pPr>
        <w:pStyle w:val="NoSpacing"/>
        <w:spacing w:line="360" w:lineRule="auto"/>
        <w:rPr>
          <w:sz w:val="28"/>
          <w:lang w:val="nl-NL"/>
        </w:rPr>
      </w:pPr>
      <w:r w:rsidRPr="000C0B79">
        <w:rPr>
          <w:b/>
          <w:sz w:val="28"/>
        </w:rPr>
        <w:t xml:space="preserve">1. </w:t>
      </w:r>
      <w:r w:rsidRPr="000C0B79">
        <w:rPr>
          <w:b/>
          <w:sz w:val="28"/>
          <w:lang w:val="nl-NL"/>
        </w:rPr>
        <w:t>Số thập phân gồ</w:t>
      </w:r>
      <w:r w:rsidR="009F0A5D" w:rsidRPr="000C0B79">
        <w:rPr>
          <w:b/>
          <w:sz w:val="28"/>
          <w:lang w:val="nl-NL"/>
        </w:rPr>
        <w:t xml:space="preserve">m: </w:t>
      </w:r>
      <w:r w:rsidR="00E3604E" w:rsidRPr="000C0B79">
        <w:rPr>
          <w:i/>
          <w:sz w:val="28"/>
          <w:lang w:val="nl-NL"/>
        </w:rPr>
        <w:t>t</w:t>
      </w:r>
      <w:r w:rsidRPr="000C0B79">
        <w:rPr>
          <w:i/>
          <w:sz w:val="28"/>
          <w:lang w:val="nl-NL"/>
        </w:rPr>
        <w:t>ám mươi ba đơn vị</w:t>
      </w:r>
      <w:r w:rsidR="00E3604E" w:rsidRPr="000C0B79">
        <w:rPr>
          <w:i/>
          <w:sz w:val="28"/>
          <w:lang w:val="nl-NL"/>
        </w:rPr>
        <w:t xml:space="preserve">; </w:t>
      </w:r>
      <w:r w:rsidRPr="000C0B79">
        <w:rPr>
          <w:i/>
          <w:sz w:val="28"/>
          <w:lang w:val="nl-NL"/>
        </w:rPr>
        <w:t>chín phần mười và bảy phầ</w:t>
      </w:r>
      <w:r w:rsidR="00E3604E" w:rsidRPr="000C0B79">
        <w:rPr>
          <w:i/>
          <w:sz w:val="28"/>
          <w:lang w:val="nl-NL"/>
        </w:rPr>
        <w:t>n nghìn,</w:t>
      </w:r>
      <w:r w:rsidRPr="000C0B79">
        <w:rPr>
          <w:b/>
          <w:sz w:val="28"/>
          <w:lang w:val="nl-NL"/>
        </w:rPr>
        <w:t xml:space="preserve"> </w:t>
      </w:r>
      <w:r w:rsidR="009F0A5D" w:rsidRPr="000C0B79">
        <w:rPr>
          <w:b/>
          <w:sz w:val="28"/>
          <w:lang w:val="nl-NL"/>
        </w:rPr>
        <w:t>viết là:</w:t>
      </w:r>
      <w:r w:rsidR="009F0A5D" w:rsidRPr="000C0B79">
        <w:rPr>
          <w:sz w:val="28"/>
          <w:lang w:val="nl-NL"/>
        </w:rPr>
        <w:t xml:space="preserve"> </w:t>
      </w:r>
      <w:r w:rsidR="009F0A5D" w:rsidRPr="000C0B79">
        <w:rPr>
          <w:b/>
          <w:sz w:val="28"/>
          <w:lang w:val="nl-NL"/>
        </w:rPr>
        <w:t xml:space="preserve">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0C0B79" w:rsidRPr="000C0B79" w:rsidTr="003E38A2">
        <w:tc>
          <w:tcPr>
            <w:tcW w:w="2529" w:type="dxa"/>
          </w:tcPr>
          <w:p w:rsidR="00F402D6" w:rsidRPr="000C0B79" w:rsidRDefault="00F402D6" w:rsidP="000F783F">
            <w:pPr>
              <w:pStyle w:val="NoSpacing"/>
              <w:spacing w:line="360" w:lineRule="auto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A. 83,97</w:t>
            </w:r>
            <w:r w:rsidRPr="000C0B79">
              <w:rPr>
                <w:b w:val="0"/>
                <w:sz w:val="28"/>
                <w:lang w:val="nl-NL"/>
              </w:rPr>
              <w:tab/>
            </w:r>
          </w:p>
        </w:tc>
        <w:tc>
          <w:tcPr>
            <w:tcW w:w="2529" w:type="dxa"/>
          </w:tcPr>
          <w:p w:rsidR="00F402D6" w:rsidRPr="000C0B79" w:rsidRDefault="009860FA" w:rsidP="002F3E49">
            <w:pPr>
              <w:pStyle w:val="NoSpacing"/>
              <w:spacing w:line="360" w:lineRule="auto"/>
              <w:jc w:val="center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B. 8</w:t>
            </w:r>
            <w:r w:rsidR="00F402D6" w:rsidRPr="000C0B79">
              <w:rPr>
                <w:b w:val="0"/>
                <w:sz w:val="28"/>
                <w:lang w:val="nl-NL"/>
              </w:rPr>
              <w:t>3</w:t>
            </w:r>
            <w:r w:rsidRPr="000C0B79">
              <w:rPr>
                <w:b w:val="0"/>
                <w:sz w:val="28"/>
                <w:lang w:val="nl-NL"/>
              </w:rPr>
              <w:t>,097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pStyle w:val="NoSpacing"/>
              <w:spacing w:line="360" w:lineRule="auto"/>
              <w:jc w:val="center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C. 83,907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pStyle w:val="NoSpacing"/>
              <w:spacing w:line="360" w:lineRule="auto"/>
              <w:jc w:val="center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D. 83</w:t>
            </w:r>
            <w:r w:rsidR="009860FA" w:rsidRPr="000C0B79">
              <w:rPr>
                <w:b w:val="0"/>
                <w:sz w:val="28"/>
                <w:lang w:val="nl-NL"/>
              </w:rPr>
              <w:t>,07</w:t>
            </w:r>
            <w:r w:rsidRPr="000C0B79">
              <w:rPr>
                <w:b w:val="0"/>
                <w:sz w:val="28"/>
                <w:lang w:val="nl-NL"/>
              </w:rPr>
              <w:t>9</w:t>
            </w:r>
          </w:p>
        </w:tc>
      </w:tr>
    </w:tbl>
    <w:p w:rsidR="00F402D6" w:rsidRPr="000C0B79" w:rsidRDefault="00F402D6" w:rsidP="000F783F">
      <w:pPr>
        <w:spacing w:after="0" w:line="360" w:lineRule="auto"/>
        <w:rPr>
          <w:rFonts w:ascii="Times New Roman" w:hAnsi="Times New Roman" w:cs="Times New Roman"/>
          <w:b/>
          <w:iCs/>
          <w:sz w:val="28"/>
          <w:szCs w:val="28"/>
          <w:lang w:val="nl-NL"/>
        </w:rPr>
      </w:pPr>
      <w:r w:rsidRPr="000C0B79">
        <w:rPr>
          <w:b/>
          <w:sz w:val="28"/>
          <w:szCs w:val="28"/>
          <w:lang w:val="sv-SE"/>
        </w:rPr>
        <w:t xml:space="preserve">2. </w:t>
      </w:r>
      <w:r w:rsidRPr="000C0B79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>Hỗn số</w:t>
      </w:r>
      <w:r w:rsidR="00F01688"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 3</w:t>
      </w:r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iCs/>
                <w:sz w:val="36"/>
                <w:szCs w:val="36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00</m:t>
            </m:r>
          </m:den>
        </m:f>
      </m:oMath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viết 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0C0B79" w:rsidRPr="000C0B79" w:rsidTr="003E38A2">
        <w:tc>
          <w:tcPr>
            <w:tcW w:w="2529" w:type="dxa"/>
          </w:tcPr>
          <w:p w:rsidR="00F402D6" w:rsidRPr="000C0B79" w:rsidRDefault="00F402D6" w:rsidP="000F783F">
            <w:pPr>
              <w:spacing w:line="360" w:lineRule="auto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A. 3,12</w:t>
            </w:r>
            <w:r w:rsidRPr="000C0B79">
              <w:rPr>
                <w:b w:val="0"/>
                <w:iCs/>
                <w:szCs w:val="28"/>
                <w:lang w:val="nl-NL"/>
              </w:rPr>
              <w:tab/>
              <w:t xml:space="preserve"> 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center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B. 3,012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center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C. 3,0012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center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D</w:t>
            </w:r>
            <w:r w:rsidR="00AC7F3D" w:rsidRPr="000C0B79">
              <w:rPr>
                <w:b w:val="0"/>
                <w:iCs/>
                <w:szCs w:val="28"/>
                <w:lang w:val="nl-NL"/>
              </w:rPr>
              <w:t>. 12,3</w:t>
            </w:r>
          </w:p>
        </w:tc>
      </w:tr>
    </w:tbl>
    <w:p w:rsidR="00F402D6" w:rsidRPr="000C0B79" w:rsidRDefault="00F402D6" w:rsidP="000F783F">
      <w:pPr>
        <w:tabs>
          <w:tab w:val="left" w:pos="2169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3. Cầ</w:t>
      </w:r>
      <w:r w:rsidR="009F26CB" w:rsidRPr="000C0B79">
        <w:rPr>
          <w:rFonts w:ascii="Times New Roman" w:hAnsi="Times New Roman" w:cs="Times New Roman"/>
          <w:b/>
          <w:sz w:val="28"/>
          <w:szCs w:val="28"/>
        </w:rPr>
        <w:t>u Thanh Trì  dài 3km 84m. Như vậy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cầu Thanh Trì dài số k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0C0B79" w:rsidRPr="000C0B79" w:rsidTr="003E38A2">
        <w:tc>
          <w:tcPr>
            <w:tcW w:w="2529" w:type="dxa"/>
          </w:tcPr>
          <w:p w:rsidR="00F402D6" w:rsidRPr="000C0B79" w:rsidRDefault="00F402D6" w:rsidP="000F783F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A. 30,84 km</w:t>
            </w:r>
          </w:p>
        </w:tc>
        <w:tc>
          <w:tcPr>
            <w:tcW w:w="2529" w:type="dxa"/>
          </w:tcPr>
          <w:p w:rsidR="00F402D6" w:rsidRPr="000C0B79" w:rsidRDefault="00F402D6" w:rsidP="000F783F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  B. 3,084 km</w:t>
            </w:r>
          </w:p>
        </w:tc>
        <w:tc>
          <w:tcPr>
            <w:tcW w:w="2529" w:type="dxa"/>
          </w:tcPr>
          <w:p w:rsidR="00F402D6" w:rsidRPr="000C0B79" w:rsidRDefault="00F402D6" w:rsidP="000F783F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C. 0,3084 km</w:t>
            </w:r>
          </w:p>
        </w:tc>
        <w:tc>
          <w:tcPr>
            <w:tcW w:w="2529" w:type="dxa"/>
          </w:tcPr>
          <w:p w:rsidR="00F402D6" w:rsidRPr="000C0B79" w:rsidRDefault="00F402D6" w:rsidP="000F783F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 D. 308,4 km</w:t>
            </w:r>
          </w:p>
        </w:tc>
      </w:tr>
    </w:tbl>
    <w:p w:rsidR="00F402D6" w:rsidRPr="000C0B79" w:rsidRDefault="00F402D6" w:rsidP="000F783F">
      <w:pPr>
        <w:spacing w:after="0" w:line="360" w:lineRule="auto"/>
        <w:rPr>
          <w:rFonts w:ascii="Times New Roman" w:hAnsi="Times New Roman" w:cs="Times New Roman"/>
          <w:b/>
          <w:spacing w:val="-2"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b/>
          <w:bCs/>
          <w:sz w:val="28"/>
          <w:szCs w:val="28"/>
          <w:lang w:val="sv-SE"/>
        </w:rPr>
        <w:t>4.</w:t>
      </w:r>
      <w:r w:rsidRPr="000C0B7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Số thích hợp để viết vào chỗ chấm của </w:t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3 tấn 976 kg=..........tấn</w:t>
      </w:r>
      <w:r w:rsidRPr="000C0B79">
        <w:rPr>
          <w:rFonts w:ascii="Times New Roman" w:hAnsi="Times New Roman" w:cs="Times New Roman"/>
          <w:i/>
          <w:sz w:val="28"/>
          <w:szCs w:val="28"/>
          <w:vertAlign w:val="superscript"/>
          <w:lang w:val="da-DK"/>
        </w:rPr>
        <w:t xml:space="preserve">  </w:t>
      </w: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>là:</w:t>
      </w:r>
      <w:r w:rsidRPr="000C0B79">
        <w:rPr>
          <w:rFonts w:ascii="Times New Roman" w:hAnsi="Times New Roman" w:cs="Times New Roman"/>
          <w:i/>
          <w:sz w:val="28"/>
          <w:szCs w:val="28"/>
          <w:vertAlign w:val="superscript"/>
          <w:lang w:val="da-DK"/>
        </w:rPr>
        <w:t xml:space="preserve">    </w:t>
      </w:r>
    </w:p>
    <w:tbl>
      <w:tblPr>
        <w:tblW w:w="10207" w:type="dxa"/>
        <w:tblInd w:w="-34" w:type="dxa"/>
        <w:tblLook w:val="04A0" w:firstRow="1" w:lastRow="0" w:firstColumn="1" w:lastColumn="0" w:noHBand="0" w:noVBand="1"/>
      </w:tblPr>
      <w:tblGrid>
        <w:gridCol w:w="2543"/>
        <w:gridCol w:w="2543"/>
        <w:gridCol w:w="2543"/>
        <w:gridCol w:w="2578"/>
      </w:tblGrid>
      <w:tr w:rsidR="000C0B79" w:rsidRPr="000C0B79" w:rsidTr="002F3E49">
        <w:tc>
          <w:tcPr>
            <w:tcW w:w="2543" w:type="dxa"/>
            <w:hideMark/>
          </w:tcPr>
          <w:p w:rsidR="00F402D6" w:rsidRPr="000C0B79" w:rsidRDefault="00F402D6" w:rsidP="002F3E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A. 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3976</w:t>
            </w:r>
          </w:p>
        </w:tc>
        <w:tc>
          <w:tcPr>
            <w:tcW w:w="2543" w:type="dxa"/>
            <w:hideMark/>
          </w:tcPr>
          <w:p w:rsidR="00F402D6" w:rsidRPr="000C0B79" w:rsidRDefault="00F402D6" w:rsidP="002F3E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B. 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39</w:t>
            </w:r>
            <w:r w:rsidR="00A8268C"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,7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6</w:t>
            </w:r>
          </w:p>
        </w:tc>
        <w:tc>
          <w:tcPr>
            <w:tcW w:w="2543" w:type="dxa"/>
            <w:hideMark/>
          </w:tcPr>
          <w:p w:rsidR="00F402D6" w:rsidRPr="000C0B79" w:rsidRDefault="00F402D6" w:rsidP="002F3E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>C.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3</w:t>
            </w:r>
            <w:r w:rsidR="00A8268C" w:rsidRPr="000C0B79">
              <w:rPr>
                <w:rFonts w:ascii="Times New Roman" w:hAnsi="Times New Roman"/>
                <w:sz w:val="28"/>
                <w:szCs w:val="28"/>
              </w:rPr>
              <w:t>,09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>76</w:t>
            </w:r>
          </w:p>
        </w:tc>
        <w:tc>
          <w:tcPr>
            <w:tcW w:w="2578" w:type="dxa"/>
            <w:hideMark/>
          </w:tcPr>
          <w:p w:rsidR="00F402D6" w:rsidRPr="000C0B79" w:rsidRDefault="00F402D6" w:rsidP="002F3E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>D.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3,976</w:t>
            </w:r>
          </w:p>
        </w:tc>
      </w:tr>
    </w:tbl>
    <w:p w:rsidR="00F402D6" w:rsidRPr="000C0B79" w:rsidRDefault="00F402D6" w:rsidP="000F78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>5. Một phòng làm việc hình vuông có chu vi là 20 m. Diện tích phòng làm việc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0C0B79" w:rsidRPr="000C0B79" w:rsidTr="003E38A2">
        <w:tc>
          <w:tcPr>
            <w:tcW w:w="2529" w:type="dxa"/>
          </w:tcPr>
          <w:p w:rsidR="00F402D6" w:rsidRPr="000C0B79" w:rsidRDefault="00F402D6" w:rsidP="000F783F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A. 25</w:t>
            </w:r>
            <w:r w:rsidR="00B6477D" w:rsidRPr="000C0B79">
              <w:rPr>
                <w:b w:val="0"/>
                <w:szCs w:val="28"/>
                <w:lang w:val="da-DK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 xml:space="preserve">2 </w:t>
            </w:r>
            <w:r w:rsidRPr="000C0B79">
              <w:rPr>
                <w:b w:val="0"/>
                <w:szCs w:val="28"/>
                <w:lang w:val="nl-NL"/>
              </w:rPr>
              <w:t xml:space="preserve">               </w:t>
            </w:r>
          </w:p>
        </w:tc>
        <w:tc>
          <w:tcPr>
            <w:tcW w:w="2529" w:type="dxa"/>
          </w:tcPr>
          <w:p w:rsidR="00F402D6" w:rsidRPr="000C0B79" w:rsidRDefault="00F402D6" w:rsidP="000F783F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B. 40</w:t>
            </w:r>
            <w:r w:rsidR="00B6477D" w:rsidRPr="000C0B79">
              <w:rPr>
                <w:b w:val="0"/>
                <w:szCs w:val="28"/>
                <w:lang w:val="da-DK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b w:val="0"/>
                <w:szCs w:val="28"/>
                <w:lang w:val="nl-NL"/>
              </w:rPr>
              <w:t xml:space="preserve"> 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C. 80</w:t>
            </w:r>
            <w:r w:rsidR="00B6477D" w:rsidRPr="000C0B79">
              <w:rPr>
                <w:b w:val="0"/>
                <w:szCs w:val="28"/>
                <w:lang w:val="nl-NL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D. 25</w:t>
            </w:r>
            <w:r w:rsidR="00B6477D" w:rsidRPr="000C0B79">
              <w:rPr>
                <w:b w:val="0"/>
                <w:szCs w:val="28"/>
                <w:lang w:val="da-DK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</w:p>
        </w:tc>
      </w:tr>
    </w:tbl>
    <w:p w:rsidR="00FC6421" w:rsidRPr="000C0B79" w:rsidRDefault="00FC6421" w:rsidP="000F78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6. Dãy số có các số thập phân được viết theo thứ tự từ</w:t>
      </w:r>
      <w:r w:rsidR="00B90BAE" w:rsidRPr="000C0B79">
        <w:rPr>
          <w:rFonts w:ascii="Times New Roman" w:hAnsi="Times New Roman" w:cs="Times New Roman"/>
          <w:b/>
          <w:sz w:val="28"/>
          <w:szCs w:val="28"/>
        </w:rPr>
        <w:t xml:space="preserve"> bé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8209E3">
        <w:rPr>
          <w:rFonts w:ascii="Times New Roman" w:hAnsi="Times New Roman" w:cs="Times New Roman"/>
          <w:b/>
          <w:sz w:val="28"/>
          <w:szCs w:val="28"/>
        </w:rPr>
        <w:t>n lớn</w:t>
      </w:r>
      <w:bookmarkStart w:id="0" w:name="_GoBack"/>
      <w:bookmarkEnd w:id="0"/>
      <w:r w:rsidRPr="000C0B79">
        <w:rPr>
          <w:rFonts w:ascii="Times New Roman" w:hAnsi="Times New Roman" w:cs="Times New Roman"/>
          <w:b/>
          <w:sz w:val="28"/>
          <w:szCs w:val="28"/>
        </w:rPr>
        <w:t xml:space="preserve"> là:</w:t>
      </w:r>
    </w:p>
    <w:tbl>
      <w:tblPr>
        <w:tblStyle w:val="TableGrid"/>
        <w:tblW w:w="9639" w:type="dxa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819"/>
      </w:tblGrid>
      <w:tr w:rsidR="000C0B79" w:rsidRPr="000C0B79" w:rsidTr="000F783F">
        <w:tc>
          <w:tcPr>
            <w:tcW w:w="4820" w:type="dxa"/>
          </w:tcPr>
          <w:p w:rsidR="00FC6421" w:rsidRPr="000C0B79" w:rsidRDefault="00B90BAE" w:rsidP="000F783F">
            <w:pPr>
              <w:spacing w:line="360" w:lineRule="auto"/>
              <w:ind w:firstLine="34"/>
              <w:rPr>
                <w:szCs w:val="28"/>
              </w:rPr>
            </w:pPr>
            <w:r w:rsidRPr="000C0B79">
              <w:rPr>
                <w:b w:val="0"/>
                <w:szCs w:val="28"/>
              </w:rPr>
              <w:t>A.   0,197 ;    0,32    ;    0,48  ;    0,5</w:t>
            </w:r>
          </w:p>
        </w:tc>
        <w:tc>
          <w:tcPr>
            <w:tcW w:w="4819" w:type="dxa"/>
          </w:tcPr>
          <w:p w:rsidR="00FC6421" w:rsidRPr="000C0B79" w:rsidRDefault="00B90BAE" w:rsidP="000F783F">
            <w:pPr>
              <w:spacing w:line="360" w:lineRule="auto"/>
              <w:ind w:firstLine="317"/>
              <w:rPr>
                <w:szCs w:val="28"/>
              </w:rPr>
            </w:pPr>
            <w:r w:rsidRPr="000C0B79">
              <w:rPr>
                <w:b w:val="0"/>
                <w:szCs w:val="28"/>
              </w:rPr>
              <w:t>C.   0,32   ;     0,48   ;  0,197  ;    0,5</w:t>
            </w:r>
          </w:p>
        </w:tc>
      </w:tr>
      <w:tr w:rsidR="000C0B79" w:rsidRPr="000C0B79" w:rsidTr="000F783F">
        <w:tc>
          <w:tcPr>
            <w:tcW w:w="4820" w:type="dxa"/>
          </w:tcPr>
          <w:p w:rsidR="00FC6421" w:rsidRPr="000C0B79" w:rsidRDefault="00B90BAE" w:rsidP="000F783F">
            <w:pPr>
              <w:spacing w:line="360" w:lineRule="auto"/>
              <w:ind w:firstLine="34"/>
              <w:rPr>
                <w:szCs w:val="28"/>
              </w:rPr>
            </w:pPr>
            <w:r w:rsidRPr="000C0B79">
              <w:rPr>
                <w:b w:val="0"/>
                <w:szCs w:val="28"/>
              </w:rPr>
              <w:t>B.   0,5  ;   0,48    ;    0,32  ;    0,197</w:t>
            </w:r>
          </w:p>
        </w:tc>
        <w:tc>
          <w:tcPr>
            <w:tcW w:w="4819" w:type="dxa"/>
          </w:tcPr>
          <w:p w:rsidR="00FC6421" w:rsidRPr="000C0B79" w:rsidRDefault="00B90BAE" w:rsidP="000F783F">
            <w:pPr>
              <w:spacing w:line="360" w:lineRule="auto"/>
              <w:ind w:firstLine="317"/>
              <w:rPr>
                <w:szCs w:val="28"/>
              </w:rPr>
            </w:pPr>
            <w:r w:rsidRPr="000C0B79">
              <w:rPr>
                <w:b w:val="0"/>
                <w:szCs w:val="28"/>
              </w:rPr>
              <w:t xml:space="preserve">D.   0,5     ;     0,32   ;    0,48  ;    0,197    </w:t>
            </w:r>
          </w:p>
        </w:tc>
      </w:tr>
    </w:tbl>
    <w:p w:rsidR="000F783F" w:rsidRPr="000C0B79" w:rsidRDefault="000F783F" w:rsidP="000F783F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16"/>
          <w:szCs w:val="28"/>
          <w:lang w:val="nl-NL"/>
        </w:rPr>
      </w:pPr>
    </w:p>
    <w:p w:rsidR="00363534" w:rsidRPr="000C0B79" w:rsidRDefault="00F402D6" w:rsidP="000F783F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  <w:lang w:val="nl-NL"/>
        </w:rPr>
      </w:pPr>
      <w:r w:rsidRPr="000C0B79">
        <w:rPr>
          <w:b/>
          <w:sz w:val="28"/>
          <w:szCs w:val="28"/>
          <w:lang w:val="nl-NL"/>
        </w:rPr>
        <w:t>7.</w:t>
      </w:r>
      <w:r w:rsidRPr="000C0B79">
        <w:rPr>
          <w:sz w:val="28"/>
          <w:szCs w:val="28"/>
          <w:lang w:val="nl-NL"/>
        </w:rPr>
        <w:t xml:space="preserve"> </w:t>
      </w:r>
      <w:r w:rsidRPr="000C0B79">
        <w:rPr>
          <w:b/>
          <w:sz w:val="28"/>
          <w:szCs w:val="28"/>
          <w:lang w:val="nl-NL"/>
        </w:rPr>
        <w:t>Mua 5 quyển vở hết 32500 đồng. Vậy mua 15</w:t>
      </w:r>
      <w:r w:rsidR="00A85717" w:rsidRPr="000C0B79">
        <w:rPr>
          <w:b/>
          <w:sz w:val="28"/>
          <w:szCs w:val="28"/>
          <w:lang w:val="nl-NL"/>
        </w:rPr>
        <w:t xml:space="preserve"> </w:t>
      </w:r>
      <w:r w:rsidR="00363534" w:rsidRPr="000C0B79">
        <w:rPr>
          <w:b/>
          <w:sz w:val="28"/>
          <w:szCs w:val="28"/>
          <w:lang w:val="nl-NL"/>
        </w:rPr>
        <w:t>quyển vở như thế hết số tiền là:</w:t>
      </w:r>
    </w:p>
    <w:tbl>
      <w:tblPr>
        <w:tblStyle w:val="TableGrid"/>
        <w:tblW w:w="9639" w:type="dxa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819"/>
      </w:tblGrid>
      <w:tr w:rsidR="000C0B79" w:rsidRPr="000C0B79" w:rsidTr="00700D01">
        <w:tc>
          <w:tcPr>
            <w:tcW w:w="4820" w:type="dxa"/>
          </w:tcPr>
          <w:p w:rsidR="00700D01" w:rsidRPr="000C0B79" w:rsidRDefault="00700D01" w:rsidP="001D7318">
            <w:pPr>
              <w:spacing w:line="360" w:lineRule="auto"/>
              <w:ind w:firstLine="34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A. 975000 đồng          </w:t>
            </w:r>
          </w:p>
        </w:tc>
        <w:tc>
          <w:tcPr>
            <w:tcW w:w="4819" w:type="dxa"/>
          </w:tcPr>
          <w:p w:rsidR="00700D01" w:rsidRPr="000C0B79" w:rsidRDefault="00700D01" w:rsidP="001D7318">
            <w:pPr>
              <w:spacing w:line="360" w:lineRule="auto"/>
              <w:ind w:firstLine="317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C. 97500 đồng           </w:t>
            </w:r>
          </w:p>
        </w:tc>
      </w:tr>
      <w:tr w:rsidR="000C0B79" w:rsidRPr="000C0B79" w:rsidTr="00700D01">
        <w:tc>
          <w:tcPr>
            <w:tcW w:w="4820" w:type="dxa"/>
          </w:tcPr>
          <w:p w:rsidR="00700D01" w:rsidRPr="000C0B79" w:rsidRDefault="00700D01" w:rsidP="001D7318">
            <w:pPr>
              <w:spacing w:line="360" w:lineRule="auto"/>
              <w:ind w:firstLine="34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B. 95700</w:t>
            </w:r>
            <w:r w:rsidR="00B16649" w:rsidRPr="000C0B79">
              <w:rPr>
                <w:b w:val="0"/>
                <w:szCs w:val="28"/>
              </w:rPr>
              <w:t>0</w:t>
            </w:r>
            <w:r w:rsidRPr="000C0B79">
              <w:rPr>
                <w:b w:val="0"/>
                <w:szCs w:val="28"/>
              </w:rPr>
              <w:t xml:space="preserve"> đồng            </w:t>
            </w:r>
          </w:p>
        </w:tc>
        <w:tc>
          <w:tcPr>
            <w:tcW w:w="4819" w:type="dxa"/>
          </w:tcPr>
          <w:p w:rsidR="00700D01" w:rsidRPr="000C0B79" w:rsidRDefault="00700D01" w:rsidP="00700D01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firstLine="317"/>
              <w:rPr>
                <w:b w:val="0"/>
                <w:sz w:val="28"/>
                <w:szCs w:val="28"/>
              </w:rPr>
            </w:pPr>
            <w:r w:rsidRPr="000C0B79">
              <w:rPr>
                <w:b w:val="0"/>
                <w:sz w:val="28"/>
                <w:szCs w:val="28"/>
              </w:rPr>
              <w:t>D. 9</w:t>
            </w:r>
            <w:r w:rsidR="00B16649" w:rsidRPr="000C0B79">
              <w:rPr>
                <w:b w:val="0"/>
                <w:sz w:val="28"/>
                <w:szCs w:val="28"/>
              </w:rPr>
              <w:t>57</w:t>
            </w:r>
            <w:r w:rsidRPr="000C0B79">
              <w:rPr>
                <w:b w:val="0"/>
                <w:sz w:val="28"/>
                <w:szCs w:val="28"/>
              </w:rPr>
              <w:t>00 đồng</w:t>
            </w:r>
          </w:p>
        </w:tc>
      </w:tr>
    </w:tbl>
    <w:p w:rsidR="00700D01" w:rsidRPr="000C0B79" w:rsidRDefault="00700D01" w:rsidP="000F783F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10"/>
          <w:szCs w:val="28"/>
        </w:rPr>
      </w:pPr>
    </w:p>
    <w:p w:rsidR="00F402D6" w:rsidRPr="000C0B79" w:rsidRDefault="00F402D6" w:rsidP="000F783F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  <w:lang w:val="fr-FR"/>
        </w:rPr>
      </w:pPr>
      <w:r w:rsidRPr="000C0B79">
        <w:rPr>
          <w:b/>
          <w:sz w:val="28"/>
          <w:szCs w:val="28"/>
          <w:lang w:val="fr-FR"/>
        </w:rPr>
        <w:t>8. Kết quả của phép tính 49,54</w:t>
      </w:r>
      <w:r w:rsidR="00B16649" w:rsidRPr="000C0B79">
        <w:rPr>
          <w:b/>
          <w:sz w:val="28"/>
          <w:szCs w:val="28"/>
          <w:lang w:val="fr-FR"/>
        </w:rPr>
        <w:t xml:space="preserve"> </w:t>
      </w:r>
      <w:r w:rsidRPr="000C0B79">
        <w:rPr>
          <w:b/>
          <w:sz w:val="28"/>
          <w:szCs w:val="28"/>
          <w:lang w:val="fr-FR"/>
        </w:rPr>
        <w:t>x</w:t>
      </w:r>
      <w:r w:rsidR="00B16649" w:rsidRPr="000C0B79">
        <w:rPr>
          <w:b/>
          <w:sz w:val="28"/>
          <w:szCs w:val="28"/>
          <w:lang w:val="fr-FR"/>
        </w:rPr>
        <w:t xml:space="preserve"> </w:t>
      </w:r>
      <w:r w:rsidRPr="000C0B79">
        <w:rPr>
          <w:b/>
          <w:sz w:val="28"/>
          <w:szCs w:val="28"/>
          <w:lang w:val="fr-FR"/>
        </w:rPr>
        <w:t>10 : 100 là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3"/>
        <w:gridCol w:w="2573"/>
        <w:gridCol w:w="2573"/>
        <w:gridCol w:w="2604"/>
      </w:tblGrid>
      <w:tr w:rsidR="000C0B79" w:rsidRPr="000C0B79" w:rsidTr="00700D01">
        <w:tc>
          <w:tcPr>
            <w:tcW w:w="2670" w:type="dxa"/>
          </w:tcPr>
          <w:p w:rsidR="00700D01" w:rsidRPr="000C0B79" w:rsidRDefault="00700D01" w:rsidP="000F783F">
            <w:pPr>
              <w:tabs>
                <w:tab w:val="left" w:pos="4500"/>
              </w:tabs>
              <w:spacing w:after="120"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A.  4,954                    </w:t>
            </w:r>
          </w:p>
        </w:tc>
        <w:tc>
          <w:tcPr>
            <w:tcW w:w="2671" w:type="dxa"/>
          </w:tcPr>
          <w:p w:rsidR="00700D01" w:rsidRPr="000C0B79" w:rsidRDefault="00700D01" w:rsidP="000F783F">
            <w:pPr>
              <w:tabs>
                <w:tab w:val="left" w:pos="4500"/>
              </w:tabs>
              <w:spacing w:after="120"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B.  49,54                      </w:t>
            </w:r>
          </w:p>
        </w:tc>
        <w:tc>
          <w:tcPr>
            <w:tcW w:w="2671" w:type="dxa"/>
          </w:tcPr>
          <w:p w:rsidR="00700D01" w:rsidRPr="000C0B79" w:rsidRDefault="00700D01" w:rsidP="000F783F">
            <w:pPr>
              <w:tabs>
                <w:tab w:val="left" w:pos="4500"/>
              </w:tabs>
              <w:spacing w:after="120"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C. 495,4                     </w:t>
            </w:r>
          </w:p>
        </w:tc>
        <w:tc>
          <w:tcPr>
            <w:tcW w:w="2671" w:type="dxa"/>
          </w:tcPr>
          <w:p w:rsidR="00700D01" w:rsidRPr="000C0B79" w:rsidRDefault="00700D01" w:rsidP="00700D01">
            <w:pPr>
              <w:tabs>
                <w:tab w:val="left" w:pos="4500"/>
              </w:tabs>
              <w:spacing w:after="120" w:line="360" w:lineRule="auto"/>
              <w:ind w:left="360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D.4954</w:t>
            </w:r>
          </w:p>
        </w:tc>
      </w:tr>
    </w:tbl>
    <w:p w:rsidR="00F402D6" w:rsidRPr="000C0B79" w:rsidRDefault="00F402D6" w:rsidP="00F402D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HẦN II: </w:t>
      </w:r>
      <w:r w:rsidRPr="000C0B79">
        <w:rPr>
          <w:rFonts w:ascii="Times New Roman" w:hAnsi="Times New Roman" w:cs="Times New Roman"/>
          <w:sz w:val="28"/>
          <w:szCs w:val="28"/>
        </w:rPr>
        <w:t>(6 điểm)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402D6" w:rsidRPr="000C0B79" w:rsidRDefault="00F402D6" w:rsidP="00F402D6">
      <w:pPr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0C0B79">
        <w:rPr>
          <w:rFonts w:ascii="Times New Roman" w:hAnsi="Times New Roman" w:cs="Times New Roman"/>
          <w:sz w:val="28"/>
          <w:szCs w:val="28"/>
        </w:rPr>
        <w:t>(2 điểm)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Đặt tính rồi tính</w:t>
      </w:r>
    </w:p>
    <w:p w:rsidR="00F402D6" w:rsidRPr="000C0B79" w:rsidRDefault="00F402D6" w:rsidP="00F402D6">
      <w:pPr>
        <w:tabs>
          <w:tab w:val="left" w:pos="2169"/>
        </w:tabs>
        <w:rPr>
          <w:rFonts w:ascii="Times New Roman" w:hAnsi="Times New Roman" w:cs="Times New Roman"/>
          <w:sz w:val="28"/>
          <w:lang w:val="pt-BR"/>
        </w:rPr>
      </w:pPr>
      <w:r w:rsidRPr="000C0B79">
        <w:rPr>
          <w:rFonts w:ascii="Times New Roman" w:hAnsi="Times New Roman" w:cs="Times New Roman"/>
          <w:sz w:val="28"/>
          <w:lang w:val="pt-BR"/>
        </w:rPr>
        <w:t xml:space="preserve"> 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>132,84 + 8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>,25</w:t>
      </w:r>
      <w:r w:rsidRPr="000C0B79">
        <w:rPr>
          <w:rFonts w:ascii="Times New Roman" w:hAnsi="Times New Roman" w:cs="Times New Roman"/>
          <w:sz w:val="28"/>
          <w:lang w:val="pt-BR"/>
        </w:rPr>
        <w:t xml:space="preserve">                </w:t>
      </w:r>
      <w:r w:rsidR="001A1AF3" w:rsidRPr="000C0B79">
        <w:rPr>
          <w:rFonts w:ascii="Times New Roman" w:eastAsia="Times New Roman" w:hAnsi="Times New Roman" w:cs="Times New Roman"/>
          <w:sz w:val="28"/>
          <w:lang w:val="pt-BR"/>
        </w:rPr>
        <w:t>364,7 -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98,85           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2,04 x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>3,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>6</w:t>
      </w:r>
      <w:r w:rsidRPr="000C0B79">
        <w:rPr>
          <w:rFonts w:ascii="Times New Roman" w:hAnsi="Times New Roman" w:cs="Times New Roman"/>
          <w:sz w:val="28"/>
          <w:lang w:val="pt-BR"/>
        </w:rPr>
        <w:t xml:space="preserve"> 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             </w:t>
      </w:r>
      <w:r w:rsidR="00E43C96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>8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>3,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>64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: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3,4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10"/>
        <w:gridCol w:w="2693"/>
        <w:gridCol w:w="2693"/>
      </w:tblGrid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  <w:szCs w:val="28"/>
                <w:lang w:val="pt-BR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</w:tbl>
    <w:p w:rsidR="00F402D6" w:rsidRPr="000C0B79" w:rsidRDefault="002F3E49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>Bài 2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(</w:t>
      </w:r>
      <w:r w:rsidR="00F402D6" w:rsidRPr="000C0B79">
        <w:rPr>
          <w:rFonts w:ascii="Times New Roman" w:hAnsi="Times New Roman" w:cs="Times New Roman"/>
          <w:sz w:val="28"/>
          <w:szCs w:val="28"/>
          <w:lang w:val="pt-BR"/>
        </w:rPr>
        <w:t>3 điểm)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>: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vi-VN"/>
        </w:rPr>
        <w:t>Một mảnh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ất hình chữ nhật có chiều dài 20m, chiều rộng bằng </w:t>
      </w:r>
      <w:r w:rsidR="00F402D6" w:rsidRPr="000C0B79">
        <w:rPr>
          <w:rFonts w:ascii="Times New Roman" w:hAnsi="Times New Roman" w:cs="Times New Roman"/>
          <w:b/>
          <w:position w:val="-24"/>
          <w:sz w:val="28"/>
          <w:szCs w:val="28"/>
          <w:lang w:val="da-DK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1.5pt" o:ole="">
            <v:imagedata r:id="rId6" o:title=""/>
          </v:shape>
          <o:OLEObject Type="Embed" ProgID="Equation.DSMT4" ShapeID="_x0000_i1025" DrawAspect="Content" ObjectID="_1638882952" r:id="rId7"/>
        </w:objec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chiều dài. Người chủ mảnh đấ</w:t>
      </w:r>
      <w:r w:rsidR="00BE7A8C" w:rsidRPr="000C0B79">
        <w:rPr>
          <w:rFonts w:ascii="Times New Roman" w:hAnsi="Times New Roman" w:cs="Times New Roman"/>
          <w:b/>
          <w:sz w:val="28"/>
          <w:szCs w:val="28"/>
          <w:lang w:val="da-DK"/>
        </w:rPr>
        <w:t>t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sử dụng 35% diện tích mảnh đất đó để làm nhà, còn lạ</w:t>
      </w:r>
      <w:r w:rsidR="00BF2E00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i để làm 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>vườn.</w:t>
      </w:r>
      <w:r w:rsidR="00BE7A8C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Hỏi diện tích phần đất để làm vườn</w:t>
      </w:r>
      <w:r w:rsidR="00BF2E00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là bao nhiêu mét vuông?</w:t>
      </w:r>
    </w:p>
    <w:p w:rsidR="00F402D6" w:rsidRPr="000C0B79" w:rsidRDefault="00F402D6" w:rsidP="002F3E49">
      <w:pPr>
        <w:tabs>
          <w:tab w:val="left" w:pos="4500"/>
        </w:tabs>
        <w:ind w:left="360"/>
        <w:jc w:val="center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>Bài giải</w:t>
      </w:r>
    </w:p>
    <w:p w:rsidR="00F402D6" w:rsidRPr="000C0B79" w:rsidRDefault="00F402D6" w:rsidP="00B3401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3401A" w:rsidRPr="000C0B79">
        <w:rPr>
          <w:rFonts w:ascii="Times New Roman" w:hAnsi="Times New Roman" w:cs="Times New Roman"/>
          <w:sz w:val="28"/>
          <w:szCs w:val="28"/>
          <w:lang w:val="da-DK"/>
        </w:rPr>
        <w:t>.........</w:t>
      </w:r>
      <w:r w:rsidR="00E43C96" w:rsidRPr="000C0B79">
        <w:rPr>
          <w:rFonts w:ascii="Times New Roman" w:hAnsi="Times New Roman" w:cs="Times New Roman"/>
          <w:sz w:val="28"/>
          <w:szCs w:val="28"/>
          <w:lang w:val="da-DK"/>
        </w:rPr>
        <w:t>.......</w:t>
      </w:r>
      <w:r w:rsidR="00B3401A" w:rsidRPr="000C0B79">
        <w:rPr>
          <w:rFonts w:ascii="Times New Roman" w:hAnsi="Times New Roman" w:cs="Times New Roman"/>
          <w:sz w:val="28"/>
          <w:szCs w:val="28"/>
          <w:lang w:val="da-DK"/>
        </w:rPr>
        <w:t>....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</w:t>
      </w:r>
    </w:p>
    <w:p w:rsidR="00F402D6" w:rsidRPr="000C0B79" w:rsidRDefault="00F402D6" w:rsidP="00B3401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  <w:lang w:val="da-DK"/>
        </w:rPr>
        <w:t>......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........</w:t>
      </w:r>
    </w:p>
    <w:p w:rsidR="00F402D6" w:rsidRPr="000C0B79" w:rsidRDefault="00F402D6" w:rsidP="00B3401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3401A" w:rsidRPr="000C0B79">
        <w:rPr>
          <w:rFonts w:ascii="Times New Roman" w:hAnsi="Times New Roman" w:cs="Times New Roman"/>
          <w:sz w:val="28"/>
          <w:szCs w:val="28"/>
          <w:lang w:val="da-DK"/>
        </w:rPr>
        <w:t>...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  <w:lang w:val="da-DK"/>
        </w:rPr>
        <w:t>..........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........</w:t>
      </w:r>
    </w:p>
    <w:p w:rsidR="00F402D6" w:rsidRPr="000C0B79" w:rsidRDefault="00F402D6" w:rsidP="00B3401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  <w:lang w:val="da-DK"/>
        </w:rPr>
        <w:t>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.......</w:t>
      </w:r>
    </w:p>
    <w:p w:rsidR="00E43C96" w:rsidRPr="000C0B79" w:rsidRDefault="00E43C9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.......</w:t>
      </w:r>
    </w:p>
    <w:p w:rsidR="00030DF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>Bài 3</w:t>
      </w:r>
      <w:r w:rsidR="002F3E49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</w:t>
      </w:r>
      <w:r w:rsidR="002F3E49" w:rsidRPr="000C0B79">
        <w:rPr>
          <w:rFonts w:ascii="Times New Roman" w:hAnsi="Times New Roman" w:cs="Times New Roman"/>
          <w:sz w:val="28"/>
          <w:szCs w:val="28"/>
          <w:lang w:val="da-DK"/>
        </w:rPr>
        <w:t>(1 điểm)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: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>Điền dấu thích hợ</w:t>
      </w:r>
      <w:r w:rsidR="00A85717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p vào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>chỗ chấm</w:t>
      </w:r>
      <w:r w:rsidR="00A85717" w:rsidRPr="000C0B79">
        <w:rPr>
          <w:rFonts w:ascii="Times New Roman" w:hAnsi="Times New Roman" w:cs="Times New Roman"/>
          <w:sz w:val="28"/>
          <w:szCs w:val="28"/>
          <w:lang w:val="pt-BR"/>
        </w:rPr>
        <w:t>:</w:t>
      </w:r>
    </w:p>
    <w:p w:rsidR="00B30894" w:rsidRPr="000C0B79" w:rsidRDefault="008209E3" w:rsidP="00B30894">
      <w:pPr>
        <w:tabs>
          <w:tab w:val="left" w:pos="450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15a,42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48,b6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2,3c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  .........  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a,bc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+ 199,78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0B79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</w:t>
      </w:r>
      <w:r w:rsidR="009F26CB" w:rsidRPr="000C0B79">
        <w:rPr>
          <w:rFonts w:ascii="Times New Roman" w:hAnsi="Times New Roman" w:cs="Times New Roman"/>
          <w:sz w:val="28"/>
          <w:szCs w:val="28"/>
        </w:rPr>
        <w:t>..............................</w:t>
      </w:r>
      <w:r w:rsidRPr="000C0B79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</w:rPr>
        <w:t>.......</w:t>
      </w:r>
      <w:r w:rsidRPr="000C0B79">
        <w:rPr>
          <w:rFonts w:ascii="Times New Roman" w:hAnsi="Times New Roman" w:cs="Times New Roman"/>
          <w:sz w:val="28"/>
          <w:szCs w:val="28"/>
        </w:rPr>
        <w:t>......................</w:t>
      </w:r>
      <w:r w:rsidR="009F26CB" w:rsidRPr="000C0B79">
        <w:rPr>
          <w:rFonts w:ascii="Times New Roman" w:hAnsi="Times New Roman" w:cs="Times New Roman"/>
          <w:sz w:val="28"/>
          <w:szCs w:val="28"/>
        </w:rPr>
        <w:t>...............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0B79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</w:rPr>
        <w:t>........</w:t>
      </w:r>
      <w:r w:rsidRPr="000C0B79">
        <w:rPr>
          <w:rFonts w:ascii="Times New Roman" w:hAnsi="Times New Roman" w:cs="Times New Roman"/>
          <w:sz w:val="28"/>
          <w:szCs w:val="28"/>
        </w:rPr>
        <w:t>.........................</w:t>
      </w:r>
      <w:r w:rsidR="009F26CB" w:rsidRPr="000C0B79">
        <w:rPr>
          <w:rFonts w:ascii="Times New Roman" w:hAnsi="Times New Roman" w:cs="Times New Roman"/>
          <w:sz w:val="28"/>
          <w:szCs w:val="28"/>
        </w:rPr>
        <w:t>..........</w:t>
      </w:r>
    </w:p>
    <w:p w:rsidR="00F402D6" w:rsidRPr="000C0B79" w:rsidRDefault="00F402D6" w:rsidP="00F402D6">
      <w:pPr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</w:t>
      </w:r>
      <w:r w:rsidR="009F26CB" w:rsidRPr="000C0B79">
        <w:rPr>
          <w:rFonts w:ascii="Times New Roman" w:hAnsi="Times New Roman" w:cs="Times New Roman"/>
          <w:sz w:val="28"/>
          <w:szCs w:val="28"/>
        </w:rPr>
        <w:t>.......</w:t>
      </w:r>
    </w:p>
    <w:tbl>
      <w:tblPr>
        <w:tblW w:w="10308" w:type="dxa"/>
        <w:tblInd w:w="-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88"/>
        <w:gridCol w:w="5720"/>
      </w:tblGrid>
      <w:tr w:rsidR="000C0B79" w:rsidRPr="008209E3" w:rsidTr="003E38A2">
        <w:trPr>
          <w:trHeight w:val="1611"/>
        </w:trPr>
        <w:tc>
          <w:tcPr>
            <w:tcW w:w="4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E522B" w:rsidRPr="000C0B79" w:rsidRDefault="001E522B" w:rsidP="001E522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0B79">
              <w:rPr>
                <w:rFonts w:ascii="Times New Roman" w:hAnsi="Times New Roman" w:cs="Times New Roman"/>
                <w:lang w:val="da-DK"/>
              </w:rPr>
              <w:lastRenderedPageBreak/>
              <w:t xml:space="preserve">   </w:t>
            </w:r>
            <w:r w:rsidRPr="000C0B79">
              <w:rPr>
                <w:rFonts w:ascii="Times New Roman" w:hAnsi="Times New Roman" w:cs="Times New Roman"/>
                <w:sz w:val="24"/>
                <w:szCs w:val="24"/>
              </w:rPr>
              <w:t xml:space="preserve">   PHÒNG GD&amp;ĐT GIA LÂM</w:t>
            </w:r>
          </w:p>
          <w:p w:rsidR="001E522B" w:rsidRPr="000C0B79" w:rsidRDefault="001E522B" w:rsidP="001E522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TRƯỜNG TH LÊ NGỌC HÂN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noProof/>
                <w:sz w:val="28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15B667DE" wp14:editId="11BB7170">
                      <wp:simplePos x="0" y="0"/>
                      <wp:positionH relativeFrom="column">
                        <wp:posOffset>531495</wp:posOffset>
                      </wp:positionH>
                      <wp:positionV relativeFrom="paragraph">
                        <wp:posOffset>38735</wp:posOffset>
                      </wp:positionV>
                      <wp:extent cx="1371600" cy="0"/>
                      <wp:effectExtent l="0" t="0" r="19050" b="19050"/>
                      <wp:wrapSquare wrapText="bothSides"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621D6797" id="Straight Connector 1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1.85pt,3.05pt" to="149.85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">
                      <w10:wrap type="square"/>
                    </v:line>
                  </w:pict>
                </mc:Fallback>
              </mc:AlternateConten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Họ và tên: ......................................  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eastAsia="Calibri" w:hAnsi="Times New Roman" w:cs="Times New Roman"/>
                <w:sz w:val="34"/>
                <w:szCs w:val="34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Lớp: 5.......</w:t>
            </w:r>
          </w:p>
        </w:tc>
        <w:tc>
          <w:tcPr>
            <w:tcW w:w="5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34"/>
                <w:szCs w:val="34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32"/>
                <w:szCs w:val="32"/>
                <w:lang w:val="pt-BR"/>
              </w:rPr>
              <w:t>BÀI KIỂM TRA CUỐI HỌC KÌ I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Năm học 2019 - 2020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Môn: TOÁN -  Lớp 5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 xml:space="preserve">Thời gian: 40 phút </w:t>
            </w:r>
            <w:r w:rsidRPr="000C0B7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  <w:t>(không kể thời gian phát đề)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</w:tr>
    </w:tbl>
    <w:p w:rsidR="00F402D6" w:rsidRPr="000C0B79" w:rsidRDefault="00F402D6" w:rsidP="00F402D6">
      <w:pPr>
        <w:spacing w:after="120" w:line="240" w:lineRule="auto"/>
        <w:rPr>
          <w:rFonts w:ascii="Times New Roman" w:eastAsia="Calibri" w:hAnsi="Times New Roman" w:cs="Times New Roman"/>
          <w:b/>
          <w:sz w:val="6"/>
          <w:szCs w:val="6"/>
          <w:lang w:val="pt-BR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5832"/>
        <w:gridCol w:w="1760"/>
      </w:tblGrid>
      <w:tr w:rsidR="000C0B79" w:rsidRPr="000C0B79" w:rsidTr="003E38A2">
        <w:trPr>
          <w:trHeight w:val="487"/>
        </w:trPr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Lời phê của cô giáo</w:t>
            </w: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GV chấm kí</w:t>
            </w:r>
          </w:p>
        </w:tc>
      </w:tr>
      <w:tr w:rsidR="000C0B79" w:rsidRPr="000C0B79" w:rsidTr="003E38A2">
        <w:trPr>
          <w:trHeight w:val="387"/>
        </w:trPr>
        <w:tc>
          <w:tcPr>
            <w:tcW w:w="20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C0B79" w:rsidRPr="000C0B79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C0B79" w:rsidRPr="000C0B79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F402D6" w:rsidRPr="000C0B79" w:rsidRDefault="00F402D6" w:rsidP="00F402D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C0B79">
        <w:rPr>
          <w:rFonts w:ascii="Times New Roman" w:hAnsi="Times New Roman" w:cs="Times New Roman"/>
          <w:b/>
          <w:sz w:val="28"/>
          <w:szCs w:val="28"/>
          <w:u w:val="single"/>
        </w:rPr>
        <w:t>ĐỀ LẺ</w:t>
      </w:r>
    </w:p>
    <w:p w:rsidR="00F402D6" w:rsidRPr="000C0B79" w:rsidRDefault="00F402D6" w:rsidP="00F402D6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PHẦ</w:t>
      </w:r>
      <w:r w:rsidR="004442F2" w:rsidRPr="000C0B79">
        <w:rPr>
          <w:rFonts w:ascii="Times New Roman" w:hAnsi="Times New Roman" w:cs="Times New Roman"/>
          <w:b/>
          <w:sz w:val="28"/>
          <w:szCs w:val="28"/>
        </w:rPr>
        <w:t>N I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sz w:val="28"/>
          <w:szCs w:val="28"/>
        </w:rPr>
        <w:t>(4 điểm)</w:t>
      </w:r>
      <w:r w:rsidR="004442F2" w:rsidRPr="000C0B79">
        <w:rPr>
          <w:rFonts w:ascii="Times New Roman" w:hAnsi="Times New Roman" w:cs="Times New Roman"/>
          <w:sz w:val="28"/>
          <w:szCs w:val="28"/>
        </w:rPr>
        <w:t>: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b/>
          <w:bCs/>
          <w:iCs/>
          <w:sz w:val="28"/>
          <w:szCs w:val="28"/>
        </w:rPr>
        <w:t>Khoanh tròn vào chữ cái đặt trước đáp án đúng.</w:t>
      </w:r>
    </w:p>
    <w:p w:rsidR="00F402D6" w:rsidRPr="000C0B79" w:rsidRDefault="00F402D6" w:rsidP="0043566A">
      <w:pPr>
        <w:pStyle w:val="NoSpacing"/>
        <w:spacing w:line="360" w:lineRule="auto"/>
        <w:rPr>
          <w:b/>
          <w:sz w:val="28"/>
          <w:lang w:val="nl-NL"/>
        </w:rPr>
      </w:pPr>
      <w:r w:rsidRPr="000C0B79">
        <w:rPr>
          <w:b/>
          <w:sz w:val="28"/>
        </w:rPr>
        <w:t xml:space="preserve">1. </w:t>
      </w:r>
      <w:r w:rsidRPr="000C0B79">
        <w:rPr>
          <w:b/>
          <w:sz w:val="28"/>
          <w:lang w:val="nl-NL"/>
        </w:rPr>
        <w:t>Số thập phân gồ</w:t>
      </w:r>
      <w:r w:rsidR="00A85717" w:rsidRPr="000C0B79">
        <w:rPr>
          <w:b/>
          <w:sz w:val="28"/>
          <w:lang w:val="nl-NL"/>
        </w:rPr>
        <w:t xml:space="preserve">m: </w:t>
      </w:r>
      <w:r w:rsidR="00A85717" w:rsidRPr="000C0B79">
        <w:rPr>
          <w:i/>
          <w:sz w:val="28"/>
          <w:lang w:val="nl-NL"/>
        </w:rPr>
        <w:t>s</w:t>
      </w:r>
      <w:r w:rsidRPr="000C0B79">
        <w:rPr>
          <w:i/>
          <w:sz w:val="28"/>
          <w:lang w:val="nl-NL"/>
        </w:rPr>
        <w:t>áu mươi ba đơn vị; chín phần mười và bảy phầ</w:t>
      </w:r>
      <w:r w:rsidR="0087695D" w:rsidRPr="000C0B79">
        <w:rPr>
          <w:i/>
          <w:sz w:val="28"/>
          <w:lang w:val="nl-NL"/>
        </w:rPr>
        <w:t>n nghìn</w:t>
      </w:r>
      <w:r w:rsidR="0087695D" w:rsidRPr="000C0B79">
        <w:rPr>
          <w:b/>
          <w:sz w:val="28"/>
          <w:lang w:val="nl-NL"/>
        </w:rPr>
        <w:t xml:space="preserve"> </w:t>
      </w:r>
      <w:r w:rsidR="00E43C96" w:rsidRPr="000C0B79">
        <w:rPr>
          <w:b/>
          <w:sz w:val="28"/>
          <w:lang w:val="nl-NL"/>
        </w:rPr>
        <w:t xml:space="preserve"> viết </w:t>
      </w:r>
      <w:r w:rsidRPr="000C0B79">
        <w:rPr>
          <w:b/>
          <w:sz w:val="28"/>
          <w:lang w:val="nl-NL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0C0B79" w:rsidRPr="000C0B79" w:rsidTr="00B16649">
        <w:tc>
          <w:tcPr>
            <w:tcW w:w="2529" w:type="dxa"/>
          </w:tcPr>
          <w:p w:rsidR="00F402D6" w:rsidRPr="000C0B79" w:rsidRDefault="00F402D6" w:rsidP="0043566A">
            <w:pPr>
              <w:pStyle w:val="NoSpacing"/>
              <w:spacing w:line="360" w:lineRule="auto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A. 63,907</w:t>
            </w:r>
            <w:r w:rsidRPr="000C0B79">
              <w:rPr>
                <w:b w:val="0"/>
                <w:sz w:val="28"/>
                <w:lang w:val="nl-NL"/>
              </w:rPr>
              <w:tab/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pStyle w:val="NoSpacing"/>
              <w:spacing w:line="360" w:lineRule="auto"/>
              <w:jc w:val="left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B. 63,97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pStyle w:val="NoSpacing"/>
              <w:spacing w:line="360" w:lineRule="auto"/>
              <w:jc w:val="left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C. 63,079</w:t>
            </w:r>
          </w:p>
        </w:tc>
        <w:tc>
          <w:tcPr>
            <w:tcW w:w="2727" w:type="dxa"/>
          </w:tcPr>
          <w:p w:rsidR="00F402D6" w:rsidRPr="000C0B79" w:rsidRDefault="00F402D6" w:rsidP="00580109">
            <w:pPr>
              <w:pStyle w:val="NoSpacing"/>
              <w:spacing w:line="360" w:lineRule="auto"/>
              <w:jc w:val="left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D. 63,</w:t>
            </w:r>
            <w:r w:rsidR="00B16649" w:rsidRPr="000C0B79">
              <w:rPr>
                <w:b w:val="0"/>
                <w:sz w:val="28"/>
                <w:lang w:val="nl-NL"/>
              </w:rPr>
              <w:t>0</w:t>
            </w:r>
            <w:r w:rsidRPr="000C0B79">
              <w:rPr>
                <w:b w:val="0"/>
                <w:sz w:val="28"/>
                <w:lang w:val="nl-NL"/>
              </w:rPr>
              <w:t>9</w:t>
            </w:r>
            <w:r w:rsidR="00B16649" w:rsidRPr="000C0B79">
              <w:rPr>
                <w:b w:val="0"/>
                <w:sz w:val="28"/>
                <w:lang w:val="nl-NL"/>
              </w:rPr>
              <w:t>7</w:t>
            </w:r>
          </w:p>
        </w:tc>
      </w:tr>
    </w:tbl>
    <w:p w:rsidR="00F402D6" w:rsidRPr="000C0B79" w:rsidRDefault="00F402D6" w:rsidP="0043566A">
      <w:pPr>
        <w:spacing w:after="0" w:line="360" w:lineRule="auto"/>
        <w:rPr>
          <w:rFonts w:ascii="Times New Roman" w:hAnsi="Times New Roman" w:cs="Times New Roman"/>
          <w:b/>
          <w:iCs/>
          <w:sz w:val="28"/>
          <w:szCs w:val="28"/>
          <w:lang w:val="nl-NL"/>
        </w:rPr>
      </w:pPr>
      <w:r w:rsidRPr="000C0B79">
        <w:rPr>
          <w:b/>
          <w:sz w:val="28"/>
          <w:szCs w:val="28"/>
          <w:lang w:val="sv-SE"/>
        </w:rPr>
        <w:t xml:space="preserve">2. </w:t>
      </w:r>
      <w:r w:rsidRPr="000C0B79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>Hỗn số</w:t>
      </w:r>
      <w:r w:rsidR="004A63C7"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</w:t>
      </w:r>
      <w:r w:rsidR="00E43C96"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>3</w:t>
      </w:r>
      <w:r w:rsidRPr="000C0B79">
        <w:rPr>
          <w:rFonts w:ascii="Times New Roman" w:hAnsi="Times New Roman" w:cs="Times New Roman"/>
          <w:b/>
          <w:iCs/>
          <w:sz w:val="36"/>
          <w:szCs w:val="36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iCs/>
                <w:sz w:val="36"/>
                <w:szCs w:val="36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000</m:t>
            </m:r>
          </m:den>
        </m:f>
      </m:oMath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viết 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0C0B79" w:rsidRPr="000C0B79" w:rsidTr="00B16649">
        <w:tc>
          <w:tcPr>
            <w:tcW w:w="2529" w:type="dxa"/>
          </w:tcPr>
          <w:p w:rsidR="00F402D6" w:rsidRPr="000C0B79" w:rsidRDefault="00580109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 xml:space="preserve">A. </w:t>
            </w:r>
            <w:r w:rsidR="00F402D6" w:rsidRPr="000C0B79">
              <w:rPr>
                <w:b w:val="0"/>
                <w:iCs/>
                <w:szCs w:val="28"/>
                <w:lang w:val="nl-NL"/>
              </w:rPr>
              <w:t>3,00</w:t>
            </w:r>
            <w:r w:rsidR="00A85EA4" w:rsidRPr="000C0B79">
              <w:rPr>
                <w:b w:val="0"/>
                <w:iCs/>
                <w:szCs w:val="28"/>
                <w:lang w:val="nl-NL"/>
              </w:rPr>
              <w:t>0</w:t>
            </w:r>
            <w:r w:rsidR="00F402D6" w:rsidRPr="000C0B79">
              <w:rPr>
                <w:b w:val="0"/>
                <w:iCs/>
                <w:szCs w:val="28"/>
                <w:lang w:val="nl-NL"/>
              </w:rPr>
              <w:t>12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B. 3,</w:t>
            </w:r>
            <w:r w:rsidR="00A85EA4" w:rsidRPr="000C0B79">
              <w:rPr>
                <w:b w:val="0"/>
                <w:iCs/>
                <w:szCs w:val="28"/>
                <w:lang w:val="nl-NL"/>
              </w:rPr>
              <w:t>0</w:t>
            </w:r>
            <w:r w:rsidRPr="000C0B79">
              <w:rPr>
                <w:b w:val="0"/>
                <w:iCs/>
                <w:szCs w:val="28"/>
                <w:lang w:val="nl-NL"/>
              </w:rPr>
              <w:t>012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C. 3,</w:t>
            </w:r>
            <w:r w:rsidR="00A85EA4" w:rsidRPr="000C0B79">
              <w:rPr>
                <w:b w:val="0"/>
                <w:iCs/>
                <w:szCs w:val="28"/>
                <w:lang w:val="nl-NL"/>
              </w:rPr>
              <w:t>0</w:t>
            </w:r>
            <w:r w:rsidRPr="000C0B79">
              <w:rPr>
                <w:b w:val="0"/>
                <w:iCs/>
                <w:szCs w:val="28"/>
                <w:lang w:val="nl-NL"/>
              </w:rPr>
              <w:t>12</w:t>
            </w:r>
          </w:p>
        </w:tc>
        <w:tc>
          <w:tcPr>
            <w:tcW w:w="2727" w:type="dxa"/>
          </w:tcPr>
          <w:p w:rsidR="00F402D6" w:rsidRPr="000C0B79" w:rsidRDefault="00807D62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D. 12,</w:t>
            </w:r>
            <w:r w:rsidR="00A85EA4" w:rsidRPr="000C0B79">
              <w:rPr>
                <w:b w:val="0"/>
                <w:iCs/>
                <w:szCs w:val="28"/>
                <w:lang w:val="nl-NL"/>
              </w:rPr>
              <w:t>3</w:t>
            </w:r>
          </w:p>
        </w:tc>
      </w:tr>
    </w:tbl>
    <w:p w:rsidR="00F402D6" w:rsidRPr="000C0B79" w:rsidRDefault="00F402D6" w:rsidP="0043566A">
      <w:pPr>
        <w:tabs>
          <w:tab w:val="left" w:pos="2169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3. Cầu Thanh Trì  dài 3 km 84 m, cầu Thanh Trì dài số k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0C0B79" w:rsidRPr="000C0B79" w:rsidTr="00B16649">
        <w:tc>
          <w:tcPr>
            <w:tcW w:w="2529" w:type="dxa"/>
          </w:tcPr>
          <w:p w:rsidR="00F402D6" w:rsidRPr="000C0B79" w:rsidRDefault="00F402D6" w:rsidP="0043566A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A. 30,84 km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tabs>
                <w:tab w:val="left" w:pos="2169"/>
              </w:tabs>
              <w:spacing w:line="360" w:lineRule="auto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B. 308,4 km</w:t>
            </w:r>
          </w:p>
        </w:tc>
        <w:tc>
          <w:tcPr>
            <w:tcW w:w="2529" w:type="dxa"/>
          </w:tcPr>
          <w:p w:rsidR="00F402D6" w:rsidRPr="000C0B79" w:rsidRDefault="00F402D6" w:rsidP="00B16649">
            <w:pPr>
              <w:tabs>
                <w:tab w:val="left" w:pos="2169"/>
              </w:tabs>
              <w:spacing w:line="360" w:lineRule="auto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C. 0,3084 km</w:t>
            </w:r>
          </w:p>
        </w:tc>
        <w:tc>
          <w:tcPr>
            <w:tcW w:w="2727" w:type="dxa"/>
          </w:tcPr>
          <w:p w:rsidR="00F402D6" w:rsidRPr="000C0B79" w:rsidRDefault="00F402D6" w:rsidP="00580109">
            <w:pPr>
              <w:tabs>
                <w:tab w:val="left" w:pos="2169"/>
              </w:tabs>
              <w:spacing w:line="360" w:lineRule="auto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D. 3,084 km</w:t>
            </w:r>
          </w:p>
        </w:tc>
      </w:tr>
    </w:tbl>
    <w:p w:rsidR="00F402D6" w:rsidRPr="000C0B79" w:rsidRDefault="00F402D6" w:rsidP="0043566A">
      <w:pPr>
        <w:spacing w:after="0" w:line="360" w:lineRule="auto"/>
        <w:rPr>
          <w:rFonts w:ascii="Times New Roman" w:hAnsi="Times New Roman" w:cs="Times New Roman"/>
          <w:b/>
          <w:spacing w:val="-2"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b/>
          <w:bCs/>
          <w:sz w:val="28"/>
          <w:szCs w:val="28"/>
          <w:lang w:val="sv-SE"/>
        </w:rPr>
        <w:t>4.</w:t>
      </w:r>
      <w:r w:rsidRPr="000C0B7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Số thích hợp để viết vào chỗ chấm của </w:t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5 tấn 976 kg=..........tấn</w:t>
      </w:r>
      <w:r w:rsidRPr="000C0B79">
        <w:rPr>
          <w:rFonts w:ascii="Times New Roman" w:hAnsi="Times New Roman" w:cs="Times New Roman"/>
          <w:i/>
          <w:sz w:val="28"/>
          <w:szCs w:val="28"/>
          <w:vertAlign w:val="superscript"/>
          <w:lang w:val="da-DK"/>
        </w:rPr>
        <w:t xml:space="preserve">  </w:t>
      </w: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>là:</w:t>
      </w:r>
      <w:r w:rsidRPr="000C0B79">
        <w:rPr>
          <w:rFonts w:ascii="Times New Roman" w:hAnsi="Times New Roman" w:cs="Times New Roman"/>
          <w:i/>
          <w:sz w:val="28"/>
          <w:szCs w:val="28"/>
          <w:vertAlign w:val="superscript"/>
          <w:lang w:val="da-DK"/>
        </w:rPr>
        <w:t xml:space="preserve">    </w:t>
      </w:r>
    </w:p>
    <w:tbl>
      <w:tblPr>
        <w:tblW w:w="10348" w:type="dxa"/>
        <w:tblInd w:w="-34" w:type="dxa"/>
        <w:tblLook w:val="04A0" w:firstRow="1" w:lastRow="0" w:firstColumn="1" w:lastColumn="0" w:noHBand="0" w:noVBand="1"/>
      </w:tblPr>
      <w:tblGrid>
        <w:gridCol w:w="2543"/>
        <w:gridCol w:w="2543"/>
        <w:gridCol w:w="2543"/>
        <w:gridCol w:w="2719"/>
      </w:tblGrid>
      <w:tr w:rsidR="000C0B79" w:rsidRPr="000C0B79" w:rsidTr="00B16649">
        <w:tc>
          <w:tcPr>
            <w:tcW w:w="2543" w:type="dxa"/>
            <w:hideMark/>
          </w:tcPr>
          <w:p w:rsidR="00F402D6" w:rsidRPr="000C0B79" w:rsidRDefault="00F402D6" w:rsidP="00B166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A. 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A85EA4"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59,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76</w:t>
            </w:r>
          </w:p>
        </w:tc>
        <w:tc>
          <w:tcPr>
            <w:tcW w:w="2543" w:type="dxa"/>
            <w:hideMark/>
          </w:tcPr>
          <w:p w:rsidR="00F402D6" w:rsidRPr="000C0B79" w:rsidRDefault="00F402D6" w:rsidP="00B166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B. 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079A1"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5,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9</w:t>
            </w:r>
            <w:r w:rsidR="00F079A1"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7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6</w:t>
            </w:r>
          </w:p>
        </w:tc>
        <w:tc>
          <w:tcPr>
            <w:tcW w:w="2543" w:type="dxa"/>
            <w:hideMark/>
          </w:tcPr>
          <w:p w:rsidR="00F402D6" w:rsidRPr="000C0B79" w:rsidRDefault="00F402D6" w:rsidP="00B166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>C.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5</w:t>
            </w:r>
            <w:r w:rsidR="007114AD" w:rsidRPr="000C0B79">
              <w:rPr>
                <w:rFonts w:ascii="Times New Roman" w:hAnsi="Times New Roman"/>
                <w:sz w:val="28"/>
                <w:szCs w:val="28"/>
              </w:rPr>
              <w:t>,0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>967</w:t>
            </w:r>
          </w:p>
        </w:tc>
        <w:tc>
          <w:tcPr>
            <w:tcW w:w="2719" w:type="dxa"/>
            <w:hideMark/>
          </w:tcPr>
          <w:p w:rsidR="00F402D6" w:rsidRPr="000C0B79" w:rsidRDefault="00F402D6" w:rsidP="00580109">
            <w:pPr>
              <w:tabs>
                <w:tab w:val="left" w:pos="714"/>
                <w:tab w:val="center" w:pos="1251"/>
              </w:tabs>
              <w:spacing w:after="0" w:line="360" w:lineRule="auto"/>
              <w:ind w:hanging="8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>D.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5976</w:t>
            </w:r>
          </w:p>
        </w:tc>
      </w:tr>
    </w:tbl>
    <w:p w:rsidR="00F402D6" w:rsidRPr="000C0B79" w:rsidRDefault="00F402D6" w:rsidP="0043566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 xml:space="preserve">5. Một phòng làm việc hình vuông có chu vi là </w:t>
      </w:r>
      <w:r w:rsidR="00A85EA4" w:rsidRPr="000C0B79">
        <w:rPr>
          <w:rFonts w:ascii="Times New Roman" w:hAnsi="Times New Roman" w:cs="Times New Roman"/>
          <w:b/>
          <w:sz w:val="28"/>
          <w:szCs w:val="28"/>
          <w:lang w:val="nl-NL"/>
        </w:rPr>
        <w:t xml:space="preserve">24 </w:t>
      </w: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>m. Diện tích phòng làm việc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0C0B79" w:rsidRPr="000C0B79" w:rsidTr="00B16649">
        <w:tc>
          <w:tcPr>
            <w:tcW w:w="2529" w:type="dxa"/>
          </w:tcPr>
          <w:p w:rsidR="00F402D6" w:rsidRPr="000C0B79" w:rsidRDefault="00F402D6" w:rsidP="0043566A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A</w:t>
            </w:r>
            <w:r w:rsidR="00A85EA4" w:rsidRPr="000C0B79">
              <w:rPr>
                <w:b w:val="0"/>
                <w:szCs w:val="28"/>
                <w:lang w:val="nl-NL"/>
              </w:rPr>
              <w:t xml:space="preserve">. </w:t>
            </w:r>
            <w:r w:rsidR="004E08A1" w:rsidRPr="000C0B79">
              <w:rPr>
                <w:b w:val="0"/>
                <w:szCs w:val="28"/>
                <w:lang w:val="nl-NL"/>
              </w:rPr>
              <w:t>36</w:t>
            </w:r>
            <w:r w:rsidR="007D18F6" w:rsidRPr="000C0B79">
              <w:rPr>
                <w:b w:val="0"/>
                <w:szCs w:val="28"/>
                <w:lang w:val="nl-NL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lang w:val="nl-NL"/>
              </w:rPr>
              <w:t xml:space="preserve">               </w:t>
            </w:r>
          </w:p>
        </w:tc>
        <w:tc>
          <w:tcPr>
            <w:tcW w:w="2529" w:type="dxa"/>
          </w:tcPr>
          <w:p w:rsidR="00F402D6" w:rsidRPr="000C0B79" w:rsidRDefault="00F402D6" w:rsidP="0043566A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B</w:t>
            </w:r>
            <w:r w:rsidR="004E08A1" w:rsidRPr="000C0B79">
              <w:rPr>
                <w:b w:val="0"/>
                <w:szCs w:val="28"/>
                <w:lang w:val="nl-NL"/>
              </w:rPr>
              <w:t>. 36</w:t>
            </w:r>
            <w:r w:rsidR="007D18F6" w:rsidRPr="000C0B79">
              <w:rPr>
                <w:b w:val="0"/>
                <w:szCs w:val="28"/>
                <w:lang w:val="da-DK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b w:val="0"/>
                <w:szCs w:val="28"/>
                <w:lang w:val="nl-NL"/>
              </w:rPr>
              <w:t xml:space="preserve"> 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 xml:space="preserve">C. </w:t>
            </w:r>
            <w:r w:rsidR="004E08A1" w:rsidRPr="000C0B79">
              <w:rPr>
                <w:b w:val="0"/>
                <w:szCs w:val="28"/>
                <w:lang w:val="nl-NL"/>
              </w:rPr>
              <w:t>48</w:t>
            </w:r>
            <w:r w:rsidR="007D18F6" w:rsidRPr="000C0B79">
              <w:rPr>
                <w:b w:val="0"/>
                <w:szCs w:val="28"/>
                <w:lang w:val="nl-NL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</w:p>
        </w:tc>
        <w:tc>
          <w:tcPr>
            <w:tcW w:w="2727" w:type="dxa"/>
          </w:tcPr>
          <w:p w:rsidR="00F402D6" w:rsidRPr="000C0B79" w:rsidRDefault="00F402D6" w:rsidP="00580109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 xml:space="preserve">D. </w:t>
            </w:r>
            <w:r w:rsidR="004E08A1" w:rsidRPr="000C0B79">
              <w:rPr>
                <w:b w:val="0"/>
                <w:szCs w:val="28"/>
                <w:lang w:val="nl-NL"/>
              </w:rPr>
              <w:t>96</w:t>
            </w:r>
            <w:r w:rsidR="007D18F6" w:rsidRPr="000C0B79">
              <w:rPr>
                <w:b w:val="0"/>
                <w:szCs w:val="28"/>
                <w:lang w:val="nl-NL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="004E08A1"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</w:p>
        </w:tc>
      </w:tr>
    </w:tbl>
    <w:p w:rsidR="00F402D6" w:rsidRPr="000C0B79" w:rsidRDefault="00F402D6" w:rsidP="0043566A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6. Dãy số có các số thập phân được viết theo thứ tự từ</w:t>
      </w:r>
      <w:r w:rsidR="00412706" w:rsidRPr="000C0B79">
        <w:rPr>
          <w:rFonts w:ascii="Times New Roman" w:hAnsi="Times New Roman" w:cs="Times New Roman"/>
          <w:b/>
          <w:sz w:val="28"/>
          <w:szCs w:val="28"/>
        </w:rPr>
        <w:t xml:space="preserve"> lớn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412706" w:rsidRPr="000C0B79">
        <w:rPr>
          <w:rFonts w:ascii="Times New Roman" w:hAnsi="Times New Roman" w:cs="Times New Roman"/>
          <w:b/>
          <w:sz w:val="28"/>
          <w:szCs w:val="28"/>
        </w:rPr>
        <w:t>n bé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là:</w:t>
      </w:r>
    </w:p>
    <w:tbl>
      <w:tblPr>
        <w:tblStyle w:val="TableGrid"/>
        <w:tblW w:w="10348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244"/>
      </w:tblGrid>
      <w:tr w:rsidR="000C0B79" w:rsidRPr="000C0B79" w:rsidTr="00580109">
        <w:tc>
          <w:tcPr>
            <w:tcW w:w="5104" w:type="dxa"/>
          </w:tcPr>
          <w:p w:rsidR="00DF56EE" w:rsidRPr="000C0B79" w:rsidRDefault="00580109" w:rsidP="00580109">
            <w:pPr>
              <w:spacing w:line="360" w:lineRule="auto"/>
              <w:ind w:left="-250"/>
              <w:jc w:val="left"/>
              <w:rPr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  </w:t>
            </w:r>
            <w:r w:rsidR="00DF56EE" w:rsidRPr="000C0B79">
              <w:rPr>
                <w:b w:val="0"/>
                <w:szCs w:val="28"/>
              </w:rPr>
              <w:t xml:space="preserve">A.  0,32 </w:t>
            </w:r>
            <w:r w:rsidR="009F26CB" w:rsidRPr="000C0B79">
              <w:rPr>
                <w:b w:val="0"/>
                <w:szCs w:val="28"/>
              </w:rPr>
              <w:t xml:space="preserve"> </w:t>
            </w:r>
            <w:r w:rsidR="00DF56EE" w:rsidRPr="000C0B79">
              <w:rPr>
                <w:b w:val="0"/>
                <w:szCs w:val="28"/>
              </w:rPr>
              <w:t>; 0,48 ; 0,197  ; 0,5</w:t>
            </w:r>
          </w:p>
        </w:tc>
        <w:tc>
          <w:tcPr>
            <w:tcW w:w="5244" w:type="dxa"/>
          </w:tcPr>
          <w:p w:rsidR="00DF56EE" w:rsidRPr="000C0B79" w:rsidRDefault="00DF56EE" w:rsidP="0043566A">
            <w:pPr>
              <w:spacing w:line="360" w:lineRule="auto"/>
              <w:rPr>
                <w:szCs w:val="28"/>
              </w:rPr>
            </w:pPr>
            <w:r w:rsidRPr="000C0B79">
              <w:rPr>
                <w:b w:val="0"/>
                <w:szCs w:val="28"/>
              </w:rPr>
              <w:t>C.</w:t>
            </w:r>
            <w:r w:rsidR="00EF5958" w:rsidRPr="000C0B79">
              <w:rPr>
                <w:b w:val="0"/>
                <w:szCs w:val="28"/>
              </w:rPr>
              <w:t xml:space="preserve">  0,5  </w:t>
            </w:r>
            <w:r w:rsidRPr="000C0B79">
              <w:rPr>
                <w:b w:val="0"/>
                <w:szCs w:val="28"/>
              </w:rPr>
              <w:t>;</w:t>
            </w:r>
            <w:r w:rsidR="00EF5958" w:rsidRPr="000C0B79">
              <w:rPr>
                <w:b w:val="0"/>
                <w:szCs w:val="28"/>
              </w:rPr>
              <w:t xml:space="preserve">  0,48 </w:t>
            </w:r>
            <w:r w:rsidRPr="000C0B79">
              <w:rPr>
                <w:b w:val="0"/>
                <w:szCs w:val="28"/>
              </w:rPr>
              <w:t>;</w:t>
            </w:r>
            <w:r w:rsidR="00EF5958" w:rsidRPr="000C0B79">
              <w:rPr>
                <w:b w:val="0"/>
                <w:szCs w:val="28"/>
              </w:rPr>
              <w:t xml:space="preserve">  0,32  ;  </w:t>
            </w:r>
            <w:r w:rsidRPr="000C0B79">
              <w:rPr>
                <w:b w:val="0"/>
                <w:szCs w:val="28"/>
              </w:rPr>
              <w:t xml:space="preserve"> 0,197  </w:t>
            </w:r>
          </w:p>
        </w:tc>
      </w:tr>
      <w:tr w:rsidR="000C0B79" w:rsidRPr="000C0B79" w:rsidTr="00580109">
        <w:tc>
          <w:tcPr>
            <w:tcW w:w="5104" w:type="dxa"/>
          </w:tcPr>
          <w:p w:rsidR="00DF56EE" w:rsidRPr="000C0B79" w:rsidRDefault="00580109" w:rsidP="0043566A">
            <w:pPr>
              <w:spacing w:line="360" w:lineRule="auto"/>
              <w:rPr>
                <w:szCs w:val="28"/>
              </w:rPr>
            </w:pPr>
            <w:r w:rsidRPr="000C0B79">
              <w:rPr>
                <w:b w:val="0"/>
                <w:szCs w:val="28"/>
              </w:rPr>
              <w:t xml:space="preserve">  </w:t>
            </w:r>
            <w:r w:rsidR="00DF56EE" w:rsidRPr="000C0B79">
              <w:rPr>
                <w:b w:val="0"/>
                <w:szCs w:val="28"/>
              </w:rPr>
              <w:t>B.  0,197 ; 0,32</w:t>
            </w:r>
            <w:r w:rsidR="00EF5958" w:rsidRPr="000C0B79">
              <w:rPr>
                <w:b w:val="0"/>
                <w:szCs w:val="28"/>
              </w:rPr>
              <w:t xml:space="preserve"> </w:t>
            </w:r>
            <w:r w:rsidR="00DF56EE" w:rsidRPr="000C0B79">
              <w:rPr>
                <w:b w:val="0"/>
                <w:szCs w:val="28"/>
              </w:rPr>
              <w:t>; 0,48</w:t>
            </w:r>
            <w:r w:rsidR="009F26CB" w:rsidRPr="000C0B79">
              <w:rPr>
                <w:b w:val="0"/>
                <w:szCs w:val="28"/>
              </w:rPr>
              <w:t xml:space="preserve">   </w:t>
            </w:r>
            <w:r w:rsidR="00DF56EE" w:rsidRPr="000C0B79">
              <w:rPr>
                <w:b w:val="0"/>
                <w:szCs w:val="28"/>
              </w:rPr>
              <w:t>;  0,5</w:t>
            </w:r>
          </w:p>
        </w:tc>
        <w:tc>
          <w:tcPr>
            <w:tcW w:w="5244" w:type="dxa"/>
          </w:tcPr>
          <w:p w:rsidR="00DF56EE" w:rsidRPr="000C0B79" w:rsidRDefault="00EF5958" w:rsidP="0043566A">
            <w:pPr>
              <w:spacing w:line="360" w:lineRule="auto"/>
              <w:rPr>
                <w:szCs w:val="28"/>
              </w:rPr>
            </w:pPr>
            <w:r w:rsidRPr="000C0B79">
              <w:rPr>
                <w:b w:val="0"/>
                <w:szCs w:val="28"/>
              </w:rPr>
              <w:t xml:space="preserve">D.  0,5  ;  0,32  ;  0,48  ; </w:t>
            </w:r>
            <w:r w:rsidR="00A84FF8" w:rsidRPr="000C0B79">
              <w:rPr>
                <w:b w:val="0"/>
                <w:szCs w:val="28"/>
              </w:rPr>
              <w:t xml:space="preserve"> 0,197    </w:t>
            </w:r>
          </w:p>
        </w:tc>
      </w:tr>
    </w:tbl>
    <w:p w:rsidR="0043566A" w:rsidRPr="000C0B79" w:rsidRDefault="0043566A" w:rsidP="0043566A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16"/>
          <w:szCs w:val="28"/>
          <w:lang w:val="nl-NL"/>
        </w:rPr>
      </w:pPr>
    </w:p>
    <w:p w:rsidR="00F402D6" w:rsidRPr="000C0B79" w:rsidRDefault="00F402D6" w:rsidP="0043566A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  <w:lang w:val="nl-NL"/>
        </w:rPr>
      </w:pPr>
      <w:r w:rsidRPr="000C0B79">
        <w:rPr>
          <w:b/>
          <w:sz w:val="28"/>
          <w:szCs w:val="28"/>
          <w:lang w:val="nl-NL"/>
        </w:rPr>
        <w:t>7.</w:t>
      </w:r>
      <w:r w:rsidRPr="000C0B79">
        <w:rPr>
          <w:sz w:val="28"/>
          <w:szCs w:val="28"/>
          <w:lang w:val="nl-NL"/>
        </w:rPr>
        <w:t xml:space="preserve"> </w:t>
      </w:r>
      <w:r w:rsidRPr="000C0B79">
        <w:rPr>
          <w:b/>
          <w:sz w:val="28"/>
          <w:szCs w:val="28"/>
          <w:lang w:val="nl-NL"/>
        </w:rPr>
        <w:t>Mua 5 quy</w:t>
      </w:r>
      <w:r w:rsidR="007114AD" w:rsidRPr="000C0B79">
        <w:rPr>
          <w:b/>
          <w:sz w:val="28"/>
          <w:szCs w:val="28"/>
          <w:lang w:val="nl-NL"/>
        </w:rPr>
        <w:t xml:space="preserve">ển vở hết 32500 đồng. Vậy mua </w:t>
      </w:r>
      <w:r w:rsidR="00AC7F3D" w:rsidRPr="000C0B79">
        <w:rPr>
          <w:b/>
          <w:sz w:val="28"/>
          <w:szCs w:val="28"/>
          <w:lang w:val="nl-NL"/>
        </w:rPr>
        <w:t>13</w:t>
      </w:r>
      <w:r w:rsidR="007114AD" w:rsidRPr="000C0B79">
        <w:rPr>
          <w:b/>
          <w:sz w:val="28"/>
          <w:szCs w:val="28"/>
          <w:lang w:val="nl-NL"/>
        </w:rPr>
        <w:t xml:space="preserve"> </w:t>
      </w:r>
      <w:r w:rsidRPr="000C0B79">
        <w:rPr>
          <w:b/>
          <w:sz w:val="28"/>
          <w:szCs w:val="28"/>
          <w:lang w:val="nl-NL"/>
        </w:rPr>
        <w:t>q</w:t>
      </w:r>
      <w:r w:rsidR="0043566A" w:rsidRPr="000C0B79">
        <w:rPr>
          <w:b/>
          <w:sz w:val="28"/>
          <w:szCs w:val="28"/>
          <w:lang w:val="nl-NL"/>
        </w:rPr>
        <w:t>uyển vở như thế hết số tiền là:</w:t>
      </w:r>
    </w:p>
    <w:tbl>
      <w:tblPr>
        <w:tblStyle w:val="TableGrid"/>
        <w:tblW w:w="10348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244"/>
      </w:tblGrid>
      <w:tr w:rsidR="000C0B79" w:rsidRPr="000C0B79" w:rsidTr="00580109">
        <w:tc>
          <w:tcPr>
            <w:tcW w:w="5104" w:type="dxa"/>
          </w:tcPr>
          <w:p w:rsidR="007757B3" w:rsidRPr="000C0B79" w:rsidRDefault="00580109" w:rsidP="00580109">
            <w:pPr>
              <w:spacing w:line="360" w:lineRule="auto"/>
              <w:ind w:firstLine="34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  <w:lang w:val="nl-NL"/>
              </w:rPr>
              <w:t xml:space="preserve">         </w:t>
            </w:r>
            <w:r w:rsidR="007757B3" w:rsidRPr="000C0B79">
              <w:rPr>
                <w:b w:val="0"/>
                <w:szCs w:val="28"/>
              </w:rPr>
              <w:t xml:space="preserve">A. </w:t>
            </w:r>
            <w:r w:rsidRPr="000C0B79">
              <w:rPr>
                <w:b w:val="0"/>
                <w:szCs w:val="28"/>
              </w:rPr>
              <w:t xml:space="preserve"> </w:t>
            </w:r>
            <w:r w:rsidR="007757B3" w:rsidRPr="000C0B79">
              <w:rPr>
                <w:b w:val="0"/>
                <w:szCs w:val="28"/>
              </w:rPr>
              <w:t>845000 đồng</w:t>
            </w:r>
          </w:p>
        </w:tc>
        <w:tc>
          <w:tcPr>
            <w:tcW w:w="5244" w:type="dxa"/>
          </w:tcPr>
          <w:p w:rsidR="007757B3" w:rsidRPr="000C0B79" w:rsidRDefault="00807D62" w:rsidP="0043566A">
            <w:pPr>
              <w:spacing w:line="360" w:lineRule="auto"/>
              <w:ind w:firstLine="317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</w:t>
            </w:r>
            <w:r w:rsidR="00E12EF5" w:rsidRPr="000C0B79">
              <w:rPr>
                <w:b w:val="0"/>
                <w:szCs w:val="28"/>
              </w:rPr>
              <w:t>C. 85400 đồng</w:t>
            </w:r>
          </w:p>
        </w:tc>
      </w:tr>
      <w:tr w:rsidR="000C0B79" w:rsidRPr="000C0B79" w:rsidTr="00580109">
        <w:tc>
          <w:tcPr>
            <w:tcW w:w="5104" w:type="dxa"/>
          </w:tcPr>
          <w:p w:rsidR="007757B3" w:rsidRPr="000C0B79" w:rsidRDefault="00580109" w:rsidP="0043566A">
            <w:pPr>
              <w:spacing w:line="360" w:lineRule="auto"/>
              <w:ind w:firstLine="34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     </w:t>
            </w:r>
            <w:r w:rsidR="007757B3" w:rsidRPr="000C0B79">
              <w:rPr>
                <w:b w:val="0"/>
                <w:szCs w:val="28"/>
              </w:rPr>
              <w:t xml:space="preserve">B. </w:t>
            </w:r>
            <w:r w:rsidR="00807D62" w:rsidRPr="000C0B79">
              <w:rPr>
                <w:b w:val="0"/>
                <w:szCs w:val="28"/>
              </w:rPr>
              <w:t xml:space="preserve"> </w:t>
            </w:r>
            <w:r w:rsidR="007757B3" w:rsidRPr="000C0B79">
              <w:rPr>
                <w:b w:val="0"/>
                <w:szCs w:val="28"/>
              </w:rPr>
              <w:t>85400</w:t>
            </w:r>
            <w:r w:rsidR="00E12EF5" w:rsidRPr="000C0B79">
              <w:rPr>
                <w:b w:val="0"/>
                <w:szCs w:val="28"/>
              </w:rPr>
              <w:t>0</w:t>
            </w:r>
            <w:r w:rsidR="007757B3" w:rsidRPr="000C0B79">
              <w:rPr>
                <w:b w:val="0"/>
                <w:szCs w:val="28"/>
              </w:rPr>
              <w:t xml:space="preserve"> đồng</w:t>
            </w:r>
            <w:r w:rsidR="007757B3" w:rsidRPr="000C0B79">
              <w:rPr>
                <w:szCs w:val="28"/>
              </w:rPr>
              <w:t xml:space="preserve">              </w:t>
            </w:r>
          </w:p>
        </w:tc>
        <w:tc>
          <w:tcPr>
            <w:tcW w:w="5244" w:type="dxa"/>
          </w:tcPr>
          <w:p w:rsidR="007757B3" w:rsidRPr="000C0B79" w:rsidRDefault="00807D62" w:rsidP="0043566A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firstLine="317"/>
              <w:rPr>
                <w:b w:val="0"/>
                <w:sz w:val="28"/>
                <w:szCs w:val="28"/>
              </w:rPr>
            </w:pPr>
            <w:r w:rsidRPr="000C0B79">
              <w:rPr>
                <w:b w:val="0"/>
                <w:sz w:val="28"/>
                <w:szCs w:val="28"/>
              </w:rPr>
              <w:t xml:space="preserve">   </w:t>
            </w:r>
            <w:r w:rsidR="007757B3" w:rsidRPr="000C0B79">
              <w:rPr>
                <w:b w:val="0"/>
                <w:sz w:val="28"/>
                <w:szCs w:val="28"/>
              </w:rPr>
              <w:t>D. 84500 đồng</w:t>
            </w:r>
          </w:p>
        </w:tc>
      </w:tr>
    </w:tbl>
    <w:p w:rsidR="00E12EF5" w:rsidRPr="000C0B79" w:rsidRDefault="00E12EF5" w:rsidP="0043566A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6"/>
          <w:szCs w:val="28"/>
        </w:rPr>
      </w:pPr>
    </w:p>
    <w:p w:rsidR="00F402D6" w:rsidRPr="000C0B79" w:rsidRDefault="00F402D6" w:rsidP="0043566A">
      <w:pPr>
        <w:tabs>
          <w:tab w:val="left" w:pos="4500"/>
        </w:tabs>
        <w:spacing w:after="120"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fr-FR"/>
        </w:rPr>
        <w:t>8. Kết quả của phép tính 49,54</w:t>
      </w:r>
      <w:r w:rsidR="00807D62" w:rsidRPr="000C0B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x</w:t>
      </w:r>
      <w:r w:rsidR="00807D62" w:rsidRPr="000C0B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fr-FR"/>
        </w:rPr>
        <w:t>100 : 10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0"/>
        <w:gridCol w:w="2400"/>
        <w:gridCol w:w="2551"/>
        <w:gridCol w:w="2693"/>
      </w:tblGrid>
      <w:tr w:rsidR="000C0B79" w:rsidRPr="000C0B79" w:rsidTr="00807D62">
        <w:tc>
          <w:tcPr>
            <w:tcW w:w="2670" w:type="dxa"/>
          </w:tcPr>
          <w:p w:rsidR="00E12EF5" w:rsidRPr="000C0B79" w:rsidRDefault="00E12EF5" w:rsidP="00FA754F">
            <w:pPr>
              <w:tabs>
                <w:tab w:val="left" w:pos="4500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A.  4,954                    </w:t>
            </w:r>
          </w:p>
        </w:tc>
        <w:tc>
          <w:tcPr>
            <w:tcW w:w="2400" w:type="dxa"/>
          </w:tcPr>
          <w:p w:rsidR="00E12EF5" w:rsidRPr="000C0B79" w:rsidRDefault="00E12EF5" w:rsidP="00FA754F">
            <w:pPr>
              <w:tabs>
                <w:tab w:val="left" w:pos="4500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B.  49,54                       </w:t>
            </w:r>
          </w:p>
        </w:tc>
        <w:tc>
          <w:tcPr>
            <w:tcW w:w="2551" w:type="dxa"/>
          </w:tcPr>
          <w:p w:rsidR="00E12EF5" w:rsidRPr="000C0B79" w:rsidRDefault="00E12EF5" w:rsidP="00807D62">
            <w:pPr>
              <w:tabs>
                <w:tab w:val="left" w:pos="4500"/>
              </w:tabs>
              <w:spacing w:line="360" w:lineRule="auto"/>
              <w:ind w:firstLine="329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C. 495,4                     </w:t>
            </w:r>
          </w:p>
        </w:tc>
        <w:tc>
          <w:tcPr>
            <w:tcW w:w="2693" w:type="dxa"/>
          </w:tcPr>
          <w:p w:rsidR="00E12EF5" w:rsidRPr="000C0B79" w:rsidRDefault="00E12EF5" w:rsidP="00807D62">
            <w:pPr>
              <w:tabs>
                <w:tab w:val="left" w:pos="4500"/>
              </w:tabs>
              <w:ind w:left="360" w:firstLine="275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D.4954</w:t>
            </w:r>
          </w:p>
        </w:tc>
      </w:tr>
    </w:tbl>
    <w:p w:rsidR="00F402D6" w:rsidRPr="000C0B79" w:rsidRDefault="00F402D6" w:rsidP="00DB515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HẦN II: </w:t>
      </w:r>
      <w:r w:rsidRPr="000C0B79">
        <w:rPr>
          <w:rFonts w:ascii="Times New Roman" w:hAnsi="Times New Roman" w:cs="Times New Roman"/>
          <w:sz w:val="28"/>
          <w:szCs w:val="28"/>
        </w:rPr>
        <w:t>(6 điểm)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402D6" w:rsidRPr="000C0B79" w:rsidRDefault="00F402D6" w:rsidP="00DB515A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0C0B79">
        <w:rPr>
          <w:rFonts w:ascii="Times New Roman" w:hAnsi="Times New Roman" w:cs="Times New Roman"/>
          <w:sz w:val="28"/>
          <w:szCs w:val="28"/>
        </w:rPr>
        <w:t>(2 điểm)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Đặt tính rồi tính</w:t>
      </w:r>
    </w:p>
    <w:p w:rsidR="00F402D6" w:rsidRPr="000C0B79" w:rsidRDefault="007D18F6" w:rsidP="00DB515A">
      <w:pPr>
        <w:tabs>
          <w:tab w:val="left" w:pos="2169"/>
        </w:tabs>
        <w:rPr>
          <w:rFonts w:ascii="Times New Roman" w:hAnsi="Times New Roman" w:cs="Times New Roman"/>
          <w:sz w:val="28"/>
          <w:lang w:val="pt-BR"/>
        </w:rPr>
      </w:pPr>
      <w:r w:rsidRPr="000C0B79">
        <w:rPr>
          <w:rFonts w:ascii="Times New Roman" w:eastAsia="Times New Roman" w:hAnsi="Times New Roman" w:cs="Times New Roman"/>
          <w:sz w:val="28"/>
          <w:lang w:val="pt-BR"/>
        </w:rPr>
        <w:t>132,84 + 8,25</w:t>
      </w:r>
      <w:r w:rsidRPr="000C0B79">
        <w:rPr>
          <w:rFonts w:ascii="Times New Roman" w:hAnsi="Times New Roman" w:cs="Times New Roman"/>
          <w:sz w:val="28"/>
          <w:lang w:val="pt-BR"/>
        </w:rPr>
        <w:t xml:space="preserve">             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364,7 - 98,85              </w:t>
      </w:r>
      <w:r w:rsidR="00DB515A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</w:t>
      </w:r>
      <w:r w:rsidR="00FA754F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>2,04 x 3,6</w:t>
      </w:r>
      <w:r w:rsidRPr="000C0B79">
        <w:rPr>
          <w:rFonts w:ascii="Times New Roman" w:hAnsi="Times New Roman" w:cs="Times New Roman"/>
          <w:sz w:val="28"/>
          <w:lang w:val="pt-BR"/>
        </w:rPr>
        <w:t xml:space="preserve"> 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               83,64 :  3,4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570"/>
        <w:gridCol w:w="2728"/>
        <w:gridCol w:w="2393"/>
      </w:tblGrid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  <w:szCs w:val="28"/>
                <w:lang w:val="pt-BR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</w:tbl>
    <w:p w:rsidR="00BF2E00" w:rsidRPr="000C0B79" w:rsidRDefault="008B56B3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2 </w:t>
      </w:r>
      <w:r w:rsidR="00F402D6" w:rsidRPr="000C0B79">
        <w:rPr>
          <w:rFonts w:ascii="Times New Roman" w:hAnsi="Times New Roman" w:cs="Times New Roman"/>
          <w:sz w:val="28"/>
          <w:szCs w:val="28"/>
          <w:lang w:val="pt-BR"/>
        </w:rPr>
        <w:t>(3 điểm)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>: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vi-VN"/>
        </w:rPr>
        <w:t>Một mảnh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ất hình chữ nhật có chiề</w:t>
      </w:r>
      <w:r w:rsidR="00D774D4" w:rsidRPr="000C0B79">
        <w:rPr>
          <w:rFonts w:ascii="Times New Roman" w:hAnsi="Times New Roman" w:cs="Times New Roman"/>
          <w:b/>
          <w:sz w:val="28"/>
          <w:szCs w:val="28"/>
          <w:lang w:val="pt-BR"/>
        </w:rPr>
        <w:t>u dài 20m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, chiều rộng bằng </w:t>
      </w:r>
      <w:r w:rsidR="00DB515A" w:rsidRPr="000C0B79">
        <w:rPr>
          <w:b/>
          <w:position w:val="-24"/>
        </w:rPr>
        <w:object w:dxaOrig="240" w:dyaOrig="620">
          <v:shape id="_x0000_i1026" type="#_x0000_t75" style="width:12pt;height:31.5pt" o:ole="">
            <v:imagedata r:id="rId8" o:title=""/>
          </v:shape>
          <o:OLEObject Type="Embed" ProgID="Equation.3" ShapeID="_x0000_i1026" DrawAspect="Content" ObjectID="_1638882953" r:id="rId9"/>
        </w:object>
      </w:r>
      <w:r w:rsidR="00DB515A" w:rsidRPr="000C0B79">
        <w:rPr>
          <w:b/>
        </w:rPr>
        <w:t xml:space="preserve"> </w:t>
      </w:r>
      <w:r w:rsidR="00DB515A" w:rsidRPr="000C0B79">
        <w:rPr>
          <w:rFonts w:ascii="Times New Roman" w:hAnsi="Times New Roman" w:cs="Times New Roman"/>
          <w:b/>
          <w:sz w:val="28"/>
          <w:szCs w:val="28"/>
        </w:rPr>
        <w:t>c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hiều dài. </w:t>
      </w:r>
      <w:r w:rsidR="00BF2E00" w:rsidRPr="000C0B79">
        <w:rPr>
          <w:rFonts w:ascii="Times New Roman" w:hAnsi="Times New Roman" w:cs="Times New Roman"/>
          <w:b/>
          <w:sz w:val="28"/>
          <w:szCs w:val="28"/>
          <w:lang w:val="da-DK"/>
        </w:rPr>
        <w:t>Người chủ mảnh đất sử dụ</w:t>
      </w:r>
      <w:r w:rsidR="003131AB" w:rsidRPr="000C0B79">
        <w:rPr>
          <w:rFonts w:ascii="Times New Roman" w:hAnsi="Times New Roman" w:cs="Times New Roman"/>
          <w:b/>
          <w:sz w:val="28"/>
          <w:szCs w:val="28"/>
          <w:lang w:val="da-DK"/>
        </w:rPr>
        <w:t>ng 3</w:t>
      </w:r>
      <w:r w:rsidR="00D774D4" w:rsidRPr="000C0B79">
        <w:rPr>
          <w:rFonts w:ascii="Times New Roman" w:hAnsi="Times New Roman" w:cs="Times New Roman"/>
          <w:b/>
          <w:sz w:val="28"/>
          <w:szCs w:val="28"/>
          <w:lang w:val="da-DK"/>
        </w:rPr>
        <w:t>5</w:t>
      </w:r>
      <w:r w:rsidR="00BF2E00" w:rsidRPr="000C0B79">
        <w:rPr>
          <w:rFonts w:ascii="Times New Roman" w:hAnsi="Times New Roman" w:cs="Times New Roman"/>
          <w:b/>
          <w:sz w:val="28"/>
          <w:szCs w:val="28"/>
          <w:lang w:val="da-DK"/>
        </w:rPr>
        <w:t>% diện tích mảnh đất đó để làm nhà, còn lại để làm vườn. Hỏi diện tích phần đất để làm vườn là bao nhiêu mét vuông?</w:t>
      </w:r>
    </w:p>
    <w:p w:rsidR="00F402D6" w:rsidRPr="000C0B79" w:rsidRDefault="00D774D4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>Bài giải</w:t>
      </w:r>
    </w:p>
    <w:p w:rsidR="00F402D6" w:rsidRPr="000C0B79" w:rsidRDefault="00F402D6" w:rsidP="00DB515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B515A" w:rsidRPr="000C0B79">
        <w:rPr>
          <w:rFonts w:ascii="Times New Roman" w:hAnsi="Times New Roman" w:cs="Times New Roman"/>
          <w:sz w:val="28"/>
          <w:szCs w:val="28"/>
          <w:lang w:val="da-DK"/>
        </w:rPr>
        <w:t>.....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</w:t>
      </w:r>
      <w:r w:rsidR="00DB515A" w:rsidRPr="000C0B79">
        <w:rPr>
          <w:rFonts w:ascii="Times New Roman" w:hAnsi="Times New Roman" w:cs="Times New Roman"/>
          <w:sz w:val="28"/>
          <w:szCs w:val="28"/>
          <w:lang w:val="da-DK"/>
        </w:rPr>
        <w:t>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</w:t>
      </w:r>
      <w:r w:rsidR="00D774D4" w:rsidRPr="000C0B79">
        <w:rPr>
          <w:rFonts w:ascii="Times New Roman" w:hAnsi="Times New Roman" w:cs="Times New Roman"/>
          <w:sz w:val="28"/>
          <w:szCs w:val="28"/>
          <w:lang w:val="da-DK"/>
        </w:rPr>
        <w:t>......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.</w:t>
      </w:r>
    </w:p>
    <w:p w:rsidR="00F402D6" w:rsidRPr="000C0B79" w:rsidRDefault="00F402D6" w:rsidP="00DB515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774D4" w:rsidRPr="000C0B79">
        <w:rPr>
          <w:rFonts w:ascii="Times New Roman" w:hAnsi="Times New Roman" w:cs="Times New Roman"/>
          <w:sz w:val="28"/>
          <w:szCs w:val="28"/>
          <w:lang w:val="da-DK"/>
        </w:rPr>
        <w:t>.......</w:t>
      </w:r>
      <w:r w:rsidR="00EE192D" w:rsidRPr="000C0B79">
        <w:rPr>
          <w:rFonts w:ascii="Times New Roman" w:hAnsi="Times New Roman" w:cs="Times New Roman"/>
          <w:sz w:val="28"/>
          <w:szCs w:val="28"/>
          <w:lang w:val="da-DK"/>
        </w:rPr>
        <w:t>...........</w:t>
      </w:r>
    </w:p>
    <w:p w:rsidR="00F402D6" w:rsidRPr="000C0B79" w:rsidRDefault="00F402D6" w:rsidP="00DB515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B515A"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.</w:t>
      </w:r>
      <w:r w:rsidR="00D774D4" w:rsidRPr="000C0B79">
        <w:rPr>
          <w:rFonts w:ascii="Times New Roman" w:hAnsi="Times New Roman" w:cs="Times New Roman"/>
          <w:sz w:val="28"/>
          <w:szCs w:val="28"/>
          <w:lang w:val="da-DK"/>
        </w:rPr>
        <w:t>..............</w:t>
      </w:r>
      <w:r w:rsidR="00EE192D" w:rsidRPr="000C0B79">
        <w:rPr>
          <w:rFonts w:ascii="Times New Roman" w:hAnsi="Times New Roman" w:cs="Times New Roman"/>
          <w:sz w:val="28"/>
          <w:szCs w:val="28"/>
          <w:lang w:val="da-DK"/>
        </w:rPr>
        <w:t>..........</w:t>
      </w:r>
    </w:p>
    <w:p w:rsidR="00F402D6" w:rsidRPr="000C0B79" w:rsidRDefault="00F402D6" w:rsidP="00DB515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</w:t>
      </w:r>
      <w:r w:rsidR="00EE192D" w:rsidRPr="000C0B79">
        <w:rPr>
          <w:rFonts w:ascii="Times New Roman" w:hAnsi="Times New Roman" w:cs="Times New Roman"/>
          <w:sz w:val="28"/>
          <w:szCs w:val="28"/>
          <w:lang w:val="da-DK"/>
        </w:rPr>
        <w:t>..........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>Bài 3</w:t>
      </w:r>
      <w:r w:rsidR="008B56B3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</w:t>
      </w:r>
      <w:r w:rsidR="008B56B3" w:rsidRPr="000C0B79">
        <w:rPr>
          <w:rFonts w:ascii="Times New Roman" w:hAnsi="Times New Roman" w:cs="Times New Roman"/>
          <w:sz w:val="28"/>
          <w:szCs w:val="28"/>
          <w:lang w:val="da-DK"/>
        </w:rPr>
        <w:t>(1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 xml:space="preserve"> </w:t>
      </w:r>
      <w:r w:rsidR="008B56B3" w:rsidRPr="000C0B79">
        <w:rPr>
          <w:rFonts w:ascii="Times New Roman" w:hAnsi="Times New Roman" w:cs="Times New Roman"/>
          <w:sz w:val="28"/>
          <w:szCs w:val="28"/>
          <w:lang w:val="da-DK"/>
        </w:rPr>
        <w:t>điểm):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iền dấu thích hợ</w:t>
      </w:r>
      <w:r w:rsidR="0041270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p vào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>chỗ chấm</w:t>
      </w:r>
      <w:r w:rsidR="00412706" w:rsidRPr="000C0B79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</w:p>
    <w:p w:rsidR="00B30894" w:rsidRPr="000C0B79" w:rsidRDefault="008209E3" w:rsidP="00B30894">
      <w:pPr>
        <w:tabs>
          <w:tab w:val="left" w:pos="450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15a,24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84,b6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3,2c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  .........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a,bc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 + 237,54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774D4" w:rsidRPr="000C0B79">
        <w:rPr>
          <w:rFonts w:ascii="Times New Roman" w:hAnsi="Times New Roman" w:cs="Times New Roman"/>
          <w:sz w:val="28"/>
          <w:szCs w:val="28"/>
          <w:lang w:val="pt-BR"/>
        </w:rPr>
        <w:t>........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</w:t>
      </w:r>
      <w:r w:rsidR="00EE192D" w:rsidRPr="000C0B79">
        <w:rPr>
          <w:rFonts w:ascii="Times New Roman" w:hAnsi="Times New Roman" w:cs="Times New Roman"/>
          <w:sz w:val="28"/>
          <w:szCs w:val="28"/>
          <w:lang w:val="pt-BR"/>
        </w:rPr>
        <w:t>..........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774D4" w:rsidRPr="000C0B79">
        <w:rPr>
          <w:rFonts w:ascii="Times New Roman" w:hAnsi="Times New Roman" w:cs="Times New Roman"/>
          <w:sz w:val="28"/>
          <w:szCs w:val="28"/>
          <w:lang w:val="pt-BR"/>
        </w:rPr>
        <w:t>........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.</w:t>
      </w:r>
      <w:r w:rsidR="00EE192D" w:rsidRPr="000C0B79">
        <w:rPr>
          <w:rFonts w:ascii="Times New Roman" w:hAnsi="Times New Roman" w:cs="Times New Roman"/>
          <w:sz w:val="28"/>
          <w:szCs w:val="28"/>
          <w:lang w:val="pt-BR"/>
        </w:rPr>
        <w:t>..........</w:t>
      </w:r>
    </w:p>
    <w:p w:rsidR="00D774D4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</w:t>
      </w:r>
      <w:r w:rsidR="00EE192D" w:rsidRPr="000C0B79">
        <w:rPr>
          <w:rFonts w:ascii="Times New Roman" w:hAnsi="Times New Roman" w:cs="Times New Roman"/>
          <w:sz w:val="28"/>
          <w:szCs w:val="28"/>
          <w:lang w:val="pt-BR"/>
        </w:rPr>
        <w:t>..........</w:t>
      </w:r>
    </w:p>
    <w:p w:rsidR="00F402D6" w:rsidRPr="000C0B79" w:rsidRDefault="00D774D4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sz w:val="28"/>
          <w:szCs w:val="28"/>
          <w:lang w:val="pt-BR"/>
        </w:rPr>
        <w:t>…………………………………………………………………………………………………</w:t>
      </w:r>
      <w:r w:rsidR="00F402D6" w:rsidRPr="000C0B79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DB515A" w:rsidRPr="000C0B79" w:rsidRDefault="00DB515A" w:rsidP="00F402D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:rsidR="003131AB" w:rsidRPr="000C0B79" w:rsidRDefault="003131AB" w:rsidP="00F402D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:rsidR="00F402D6" w:rsidRPr="000C0B79" w:rsidRDefault="00F402D6" w:rsidP="00F402D6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0C0B79">
        <w:rPr>
          <w:rFonts w:ascii="Times New Roman" w:hAnsi="Times New Roman" w:cs="Times New Roman"/>
          <w:b/>
          <w:bCs/>
          <w:sz w:val="24"/>
          <w:szCs w:val="24"/>
          <w:lang w:val="pt-BR"/>
        </w:rPr>
        <w:lastRenderedPageBreak/>
        <w:t xml:space="preserve">TRƯỜNG TIỂU HỌC </w:t>
      </w:r>
      <w:r w:rsidR="0010432C" w:rsidRPr="000C0B79">
        <w:rPr>
          <w:rFonts w:ascii="Times New Roman" w:hAnsi="Times New Roman" w:cs="Times New Roman"/>
          <w:b/>
          <w:bCs/>
          <w:sz w:val="24"/>
          <w:szCs w:val="24"/>
          <w:lang w:val="pt-BR"/>
        </w:rPr>
        <w:t>LÊ NGỌC HÂN</w:t>
      </w:r>
    </w:p>
    <w:p w:rsidR="00F402D6" w:rsidRPr="000C0B79" w:rsidRDefault="00F402D6" w:rsidP="00F402D6">
      <w:pPr>
        <w:spacing w:after="0" w:line="240" w:lineRule="auto"/>
        <w:rPr>
          <w:rFonts w:ascii="Times New Roman" w:hAnsi="Times New Roman" w:cs="Times New Roman"/>
          <w:b/>
          <w:bCs/>
          <w:sz w:val="16"/>
          <w:szCs w:val="16"/>
          <w:lang w:val="pt-BR"/>
        </w:rPr>
      </w:pPr>
    </w:p>
    <w:p w:rsidR="00F402D6" w:rsidRPr="000C0B79" w:rsidRDefault="00F402D6" w:rsidP="00F402D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b/>
          <w:bCs/>
          <w:sz w:val="28"/>
          <w:szCs w:val="28"/>
          <w:lang w:val="pt-BR"/>
        </w:rPr>
        <w:t>HƯỚNG DẪN CHẤM BÀI KIỂM TRA CUỐI HỌC KÌ I</w:t>
      </w:r>
    </w:p>
    <w:p w:rsidR="00F402D6" w:rsidRPr="000C0B79" w:rsidRDefault="00F402D6" w:rsidP="00F402D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b/>
          <w:bCs/>
          <w:sz w:val="28"/>
          <w:szCs w:val="28"/>
          <w:lang w:val="pt-BR"/>
        </w:rPr>
        <w:t>Năm học 2019- 20</w:t>
      </w:r>
      <w:r w:rsidR="00412706" w:rsidRPr="000C0B79">
        <w:rPr>
          <w:rFonts w:ascii="Times New Roman" w:hAnsi="Times New Roman" w:cs="Times New Roman"/>
          <w:b/>
          <w:bCs/>
          <w:sz w:val="28"/>
          <w:szCs w:val="28"/>
          <w:lang w:val="pt-BR"/>
        </w:rPr>
        <w:t>2</w:t>
      </w:r>
      <w:r w:rsidRPr="000C0B79">
        <w:rPr>
          <w:rFonts w:ascii="Times New Roman" w:hAnsi="Times New Roman" w:cs="Times New Roman"/>
          <w:b/>
          <w:bCs/>
          <w:sz w:val="28"/>
          <w:szCs w:val="28"/>
          <w:lang w:val="pt-BR"/>
        </w:rPr>
        <w:t>0</w:t>
      </w:r>
    </w:p>
    <w:p w:rsidR="00F402D6" w:rsidRPr="000C0B79" w:rsidRDefault="00F402D6" w:rsidP="00F402D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b/>
          <w:bCs/>
          <w:sz w:val="28"/>
          <w:szCs w:val="28"/>
          <w:lang w:val="pt-BR"/>
        </w:rPr>
        <w:t>Môn: Toán - Lớp 5</w:t>
      </w:r>
    </w:p>
    <w:p w:rsidR="00F402D6" w:rsidRPr="000C0B79" w:rsidRDefault="00F402D6" w:rsidP="00F402D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I. PHẦN TRẮC NGHIỆM: 4 điểm </w:t>
      </w:r>
    </w:p>
    <w:p w:rsidR="00F402D6" w:rsidRPr="000C0B79" w:rsidRDefault="00F402D6" w:rsidP="00F402D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Mỗi câu khoanh đúng đáp án được 0,5 điểm </w:t>
      </w:r>
    </w:p>
    <w:p w:rsidR="00F402D6" w:rsidRPr="000C0B79" w:rsidRDefault="00F402D6" w:rsidP="00F402D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tbl>
      <w:tblPr>
        <w:tblW w:w="10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2"/>
        <w:gridCol w:w="1163"/>
        <w:gridCol w:w="1101"/>
        <w:gridCol w:w="1038"/>
        <w:gridCol w:w="1038"/>
        <w:gridCol w:w="996"/>
        <w:gridCol w:w="996"/>
        <w:gridCol w:w="996"/>
        <w:gridCol w:w="996"/>
      </w:tblGrid>
      <w:tr w:rsidR="000C0B79" w:rsidRPr="000C0B79" w:rsidTr="003E38A2">
        <w:tc>
          <w:tcPr>
            <w:tcW w:w="1792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163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01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38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38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0C0B79" w:rsidRPr="000C0B79" w:rsidTr="003E38A2">
        <w:tc>
          <w:tcPr>
            <w:tcW w:w="1792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Đề chẵn</w:t>
            </w:r>
          </w:p>
        </w:tc>
        <w:tc>
          <w:tcPr>
            <w:tcW w:w="1163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01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38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38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  <w:tr w:rsidR="00F402D6" w:rsidRPr="000C0B79" w:rsidTr="003E38A2">
        <w:tc>
          <w:tcPr>
            <w:tcW w:w="1792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Đề lẻ</w:t>
            </w:r>
          </w:p>
        </w:tc>
        <w:tc>
          <w:tcPr>
            <w:tcW w:w="1163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01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38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38" w:type="dxa"/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996" w:type="dxa"/>
          </w:tcPr>
          <w:p w:rsidR="00F402D6" w:rsidRPr="000C0B79" w:rsidRDefault="00807D62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996" w:type="dxa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</w:tbl>
    <w:p w:rsidR="00F402D6" w:rsidRPr="000C0B79" w:rsidRDefault="00F402D6" w:rsidP="00F402D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402D6" w:rsidRPr="000C0B79" w:rsidRDefault="00F402D6" w:rsidP="00F402D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II. PHẦN TỰ LUẬN (6 điểm)</w:t>
      </w:r>
    </w:p>
    <w:p w:rsidR="00F402D6" w:rsidRPr="000C0B79" w:rsidRDefault="00F402D6" w:rsidP="00F402D6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0B79">
        <w:rPr>
          <w:rFonts w:ascii="Times New Roman" w:hAnsi="Times New Roman" w:cs="Times New Roman"/>
          <w:b/>
          <w:bCs/>
          <w:sz w:val="28"/>
          <w:szCs w:val="28"/>
        </w:rPr>
        <w:t xml:space="preserve">    Bài 1: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(2 điểm)  </w:t>
      </w:r>
      <w:r w:rsidRPr="000C0B79">
        <w:rPr>
          <w:rFonts w:ascii="Times New Roman" w:hAnsi="Times New Roman" w:cs="Times New Roman"/>
          <w:sz w:val="28"/>
          <w:szCs w:val="28"/>
        </w:rPr>
        <w:t xml:space="preserve">Đặt tính rồi tính đúng mỗi phép tính được 0,5 điểm </w:t>
      </w:r>
      <w:r w:rsidRPr="000C0B79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F402D6" w:rsidRPr="000C0B79" w:rsidRDefault="00F402D6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 xml:space="preserve">    Bài 2: (3</w:t>
      </w:r>
      <w:r w:rsidR="009F26CB"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điểm) </w:t>
      </w:r>
    </w:p>
    <w:tbl>
      <w:tblPr>
        <w:tblW w:w="10744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38"/>
        <w:gridCol w:w="4852"/>
        <w:gridCol w:w="854"/>
      </w:tblGrid>
      <w:tr w:rsidR="000C0B79" w:rsidRPr="000C0B79" w:rsidTr="003E38A2">
        <w:tc>
          <w:tcPr>
            <w:tcW w:w="5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b/>
                <w:sz w:val="28"/>
                <w:szCs w:val="28"/>
              </w:rPr>
              <w:t>ĐỀ CHẴN</w:t>
            </w:r>
          </w:p>
        </w:tc>
        <w:tc>
          <w:tcPr>
            <w:tcW w:w="4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b/>
                <w:sz w:val="28"/>
                <w:szCs w:val="28"/>
              </w:rPr>
              <w:t>ĐỀ LẺ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iểm                                                                                            </w:t>
            </w:r>
          </w:p>
        </w:tc>
      </w:tr>
      <w:tr w:rsidR="000C0B79" w:rsidRPr="000C0B79" w:rsidTr="003E38A2">
        <w:trPr>
          <w:trHeight w:val="2973"/>
        </w:trPr>
        <w:tc>
          <w:tcPr>
            <w:tcW w:w="5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          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Bài giải</w:t>
            </w:r>
          </w:p>
          <w:p w:rsidR="00F402D6" w:rsidRPr="000C0B79" w:rsidRDefault="00F402D6" w:rsidP="003E38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     Chiều rộng của mảnh đất là:        </w:t>
            </w:r>
          </w:p>
          <w:p w:rsidR="00F402D6" w:rsidRPr="000C0B79" w:rsidRDefault="00F402D6" w:rsidP="003E38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807D62"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20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den>
              </m:f>
            </m:oMath>
            <w:r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 = 15(m)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pacing w:val="-8"/>
                <w:sz w:val="28"/>
                <w:szCs w:val="28"/>
                <w:lang w:val="da-DK"/>
              </w:rPr>
              <w:t xml:space="preserve">  Diện tích của mảnh đất hình chữ nhật là: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0 x15 = 300 (m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</w:p>
          <w:p w:rsidR="00F402D6" w:rsidRPr="000C0B79" w:rsidRDefault="00EF32BA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Diện tích phần đất</w:t>
            </w:r>
            <w:r w:rsidR="000D5FAC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để l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àm nhà là:</w:t>
            </w:r>
          </w:p>
          <w:p w:rsidR="00F402D6" w:rsidRPr="000C0B79" w:rsidRDefault="00F402D6" w:rsidP="003E38A2">
            <w:pPr>
              <w:tabs>
                <w:tab w:val="right" w:pos="4644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300 x</w:t>
            </w:r>
            <w:r w:rsidR="00807D6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35 : 100 = 105 (m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ab/>
            </w:r>
          </w:p>
          <w:p w:rsidR="000D5FAC" w:rsidRPr="000C0B79" w:rsidRDefault="000D5FAC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D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iện tích 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phần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đất 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dùng để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làm 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vườn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là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:</w:t>
            </w:r>
          </w:p>
          <w:p w:rsidR="00F402D6" w:rsidRPr="000C0B79" w:rsidRDefault="000D5FAC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300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– 105 =  195 (m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</w:p>
          <w:p w:rsidR="00F402D6" w:rsidRPr="000C0B79" w:rsidRDefault="000D5FAC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              Đáp số:  1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9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5</w:t>
            </w:r>
            <w:r w:rsidR="009F26CB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(m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  </w:t>
            </w:r>
            <w:r w:rsidR="000D5FAC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           </w:t>
            </w:r>
          </w:p>
        </w:tc>
        <w:tc>
          <w:tcPr>
            <w:tcW w:w="4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          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Bài giải</w:t>
            </w:r>
          </w:p>
          <w:p w:rsidR="00F402D6" w:rsidRPr="000C0B79" w:rsidRDefault="00F402D6" w:rsidP="003E38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     Chiều rộng của mảnh đất là:        </w:t>
            </w:r>
          </w:p>
          <w:p w:rsidR="00F402D6" w:rsidRPr="000C0B79" w:rsidRDefault="00F402D6" w:rsidP="003E38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2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807D62"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 x</w:t>
            </w:r>
            <m:oMath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5</m:t>
                  </m:r>
                </m:den>
              </m:f>
            </m:oMath>
            <w:r w:rsidR="009E0A82"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(m)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pacing w:val="-8"/>
                <w:sz w:val="28"/>
                <w:szCs w:val="28"/>
                <w:lang w:val="da-DK"/>
              </w:rPr>
              <w:t xml:space="preserve">  Diện tích của mảnh đất hình chữ nhật là: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0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x</w:t>
            </w:r>
            <w:r w:rsidR="004E08A1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16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= 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32</w:t>
            </w:r>
            <w:r w:rsidR="004E08A1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0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(m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</w:p>
          <w:p w:rsidR="00F402D6" w:rsidRPr="000C0B79" w:rsidRDefault="00EF32BA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Diện tích phần đất </w:t>
            </w:r>
            <w:r w:rsidR="000D5FAC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để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làm nhà là:</w:t>
            </w:r>
          </w:p>
          <w:p w:rsidR="00F402D6" w:rsidRPr="000C0B79" w:rsidRDefault="00F402D6" w:rsidP="003E38A2">
            <w:pPr>
              <w:tabs>
                <w:tab w:val="right" w:pos="4644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32</w:t>
            </w:r>
            <w:r w:rsidR="00B40A90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0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x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3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5 : 100 = </w:t>
            </w:r>
            <w:r w:rsidR="00B40A90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1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1</w:t>
            </w:r>
            <w:r w:rsidR="00B40A90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(m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ab/>
            </w:r>
          </w:p>
          <w:p w:rsidR="00D50F6F" w:rsidRPr="000C0B79" w:rsidRDefault="00D50F6F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Diện tích phần đất dùng để làm vườn là:</w:t>
            </w:r>
            <w:r w:rsidR="00B40A90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                                        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</w:t>
            </w:r>
          </w:p>
          <w:p w:rsidR="00D50F6F" w:rsidRPr="000C0B79" w:rsidRDefault="00D50F6F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32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0 – 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1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12 = 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08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(m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)          </w:t>
            </w:r>
          </w:p>
          <w:p w:rsidR="00F402D6" w:rsidRPr="000C0B79" w:rsidRDefault="00D50F6F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               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Đáp số:  </w:t>
            </w:r>
            <w:r w:rsidR="009E0A82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08</w:t>
            </w:r>
            <w:r w:rsidR="009F26CB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(m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</w:p>
          <w:p w:rsidR="00D50F6F" w:rsidRPr="000C0B79" w:rsidRDefault="00D50F6F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  <w:p w:rsidR="00F402D6" w:rsidRPr="000C0B79" w:rsidRDefault="00D50F6F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iCs/>
                <w:sz w:val="28"/>
                <w:szCs w:val="28"/>
              </w:rPr>
              <w:t>0,5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  <w:p w:rsidR="00F402D6" w:rsidRPr="000C0B79" w:rsidRDefault="00D50F6F" w:rsidP="00D50F6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iCs/>
                <w:sz w:val="28"/>
                <w:szCs w:val="28"/>
              </w:rPr>
              <w:t>0,5</w:t>
            </w:r>
          </w:p>
        </w:tc>
      </w:tr>
      <w:tr w:rsidR="000C0B79" w:rsidRPr="000C0B79" w:rsidTr="003E38A2">
        <w:trPr>
          <w:trHeight w:val="623"/>
        </w:trPr>
        <w:tc>
          <w:tcPr>
            <w:tcW w:w="10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tabs>
                <w:tab w:val="left" w:pos="4320"/>
              </w:tabs>
              <w:spacing w:after="0" w:line="24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*Lưu ý: </w:t>
            </w:r>
            <w:r w:rsidR="00DD4B72" w:rsidRPr="000C0B7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- </w:t>
            </w:r>
            <w:r w:rsidRPr="000C0B79">
              <w:rPr>
                <w:rFonts w:ascii="Times New Roman" w:hAnsi="Times New Roman" w:cs="Times New Roman"/>
                <w:i/>
                <w:sz w:val="28"/>
                <w:szCs w:val="28"/>
              </w:rPr>
              <w:t>Bài thiếu đáp số hoặc đáp số sai trừ 0,5 điểm</w:t>
            </w:r>
          </w:p>
          <w:p w:rsidR="00F402D6" w:rsidRPr="000C0B79" w:rsidRDefault="00DD4B72" w:rsidP="009E0A82">
            <w:pPr>
              <w:tabs>
                <w:tab w:val="left" w:pos="4320"/>
              </w:tabs>
              <w:spacing w:after="0" w:line="24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        </w:t>
            </w:r>
            <w:r w:rsidR="00F402D6" w:rsidRPr="000C0B7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- HS làm cách khác </w:t>
            </w:r>
            <w:r w:rsidRPr="000C0B7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đúng </w:t>
            </w:r>
            <w:r w:rsidR="00F402D6" w:rsidRPr="000C0B79">
              <w:rPr>
                <w:rFonts w:ascii="Times New Roman" w:hAnsi="Times New Roman" w:cs="Times New Roman"/>
                <w:i/>
                <w:sz w:val="28"/>
                <w:szCs w:val="28"/>
              </w:rPr>
              <w:t>cho điểm tương đương</w:t>
            </w:r>
          </w:p>
        </w:tc>
      </w:tr>
    </w:tbl>
    <w:p w:rsidR="00D50F6F" w:rsidRPr="000C0B79" w:rsidRDefault="00F402D6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Bài 3: (1 điểm)  Điền dấu thích hợp vào chỗ chấm</w:t>
      </w:r>
    </w:p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817"/>
        <w:gridCol w:w="8789"/>
        <w:gridCol w:w="850"/>
      </w:tblGrid>
      <w:tr w:rsidR="000C0B79" w:rsidRPr="000C0B79" w:rsidTr="00B3362F">
        <w:trPr>
          <w:trHeight w:val="1655"/>
        </w:trPr>
        <w:tc>
          <w:tcPr>
            <w:tcW w:w="817" w:type="dxa"/>
          </w:tcPr>
          <w:p w:rsidR="00F402D6" w:rsidRPr="000C0B79" w:rsidRDefault="00F402D6" w:rsidP="009E0A82">
            <w:pPr>
              <w:tabs>
                <w:tab w:val="left" w:pos="4320"/>
              </w:tabs>
              <w:ind w:firstLine="0"/>
              <w:rPr>
                <w:b w:val="0"/>
                <w:szCs w:val="28"/>
              </w:rPr>
            </w:pPr>
            <w:r w:rsidRPr="000C0B79">
              <w:rPr>
                <w:szCs w:val="28"/>
              </w:rPr>
              <w:t>Đề chẵn</w:t>
            </w:r>
          </w:p>
        </w:tc>
        <w:tc>
          <w:tcPr>
            <w:tcW w:w="8789" w:type="dxa"/>
          </w:tcPr>
          <w:p w:rsidR="003E38A2" w:rsidRPr="000C0B79" w:rsidRDefault="008209E3" w:rsidP="009E0A82">
            <w:pPr>
              <w:tabs>
                <w:tab w:val="left" w:pos="4500"/>
              </w:tabs>
              <w:rPr>
                <w:b w:val="0"/>
                <w:szCs w:val="28"/>
                <w:lang w:val="pt-BR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15a,42</m:t>
                  </m:r>
                </m:e>
              </m:acc>
            </m:oMath>
            <w:r w:rsidR="00B30894" w:rsidRPr="000C0B79">
              <w:rPr>
                <w:b w:val="0"/>
                <w:szCs w:val="28"/>
                <w:lang w:val="pt-BR"/>
              </w:rPr>
              <w:t xml:space="preserve"> </w:t>
            </w:r>
            <w:r w:rsidR="00FE48A8" w:rsidRPr="000C0B79">
              <w:rPr>
                <w:b w:val="0"/>
                <w:szCs w:val="28"/>
                <w:lang w:val="pt-BR"/>
              </w:rPr>
              <w:t xml:space="preserve">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48,b6</m:t>
                  </m:r>
                </m:e>
              </m:acc>
            </m:oMath>
            <w:r w:rsidR="00B30894" w:rsidRPr="000C0B79">
              <w:rPr>
                <w:b w:val="0"/>
                <w:szCs w:val="28"/>
                <w:lang w:val="pt-BR"/>
              </w:rPr>
              <w:t xml:space="preserve"> </w:t>
            </w:r>
            <w:r w:rsidR="00FE48A8" w:rsidRPr="000C0B79">
              <w:rPr>
                <w:b w:val="0"/>
                <w:szCs w:val="28"/>
                <w:lang w:val="pt-BR"/>
              </w:rPr>
              <w:t xml:space="preserve">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2,3c</m:t>
                  </m:r>
                </m:e>
              </m:acc>
            </m:oMath>
            <w:r w:rsidR="00FE48A8" w:rsidRPr="000C0B79">
              <w:rPr>
                <w:b w:val="0"/>
                <w:szCs w:val="28"/>
                <w:lang w:val="pt-BR"/>
              </w:rPr>
              <w:t xml:space="preserve">    </w:t>
            </w:r>
            <w:r w:rsidR="00024E50" w:rsidRPr="000C0B79">
              <w:rPr>
                <w:b w:val="0"/>
                <w:szCs w:val="28"/>
                <w:lang w:val="pt-BR"/>
              </w:rPr>
              <w:t xml:space="preserve">........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="00B30894" w:rsidRPr="000C0B79">
              <w:rPr>
                <w:b w:val="0"/>
                <w:szCs w:val="28"/>
                <w:lang w:val="pt-BR"/>
              </w:rPr>
              <w:t xml:space="preserve"> + 199,78</w:t>
            </w:r>
            <w:r w:rsidR="00024E50" w:rsidRPr="000C0B79">
              <w:rPr>
                <w:b w:val="0"/>
                <w:szCs w:val="28"/>
                <w:lang w:val="pt-BR"/>
              </w:rPr>
              <w:t xml:space="preserve">    </w:t>
            </w:r>
          </w:p>
          <w:p w:rsidR="00570726" w:rsidRPr="000C0B79" w:rsidRDefault="00570726" w:rsidP="009E0A82">
            <w:pPr>
              <w:tabs>
                <w:tab w:val="left" w:pos="4500"/>
              </w:tabs>
              <w:ind w:firstLine="0"/>
              <w:rPr>
                <w:b w:val="0"/>
                <w:szCs w:val="28"/>
                <w:lang w:val="pt-BR"/>
              </w:rPr>
            </w:pPr>
            <w:r w:rsidRPr="000C0B79">
              <w:rPr>
                <w:b w:val="0"/>
                <w:szCs w:val="28"/>
                <w:lang w:val="fr-FR"/>
              </w:rPr>
              <w:t>Ta có VT =</w:t>
            </w:r>
            <w:r w:rsidR="009E0A82" w:rsidRPr="000C0B79">
              <w:rPr>
                <w:b w:val="0"/>
                <w:szCs w:val="28"/>
                <w:lang w:val="fr-FR"/>
              </w:rPr>
              <w:t xml:space="preserve">  150,42</w:t>
            </w:r>
            <w:r w:rsidR="003E38A2" w:rsidRPr="000C0B79">
              <w:rPr>
                <w:b w:val="0"/>
                <w:szCs w:val="28"/>
                <w:lang w:val="fr-FR"/>
              </w:rPr>
              <w:t xml:space="preserve"> 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i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</w:rPr>
                    <m:t>a</m:t>
                  </m:r>
                </m:e>
              </m:acc>
            </m:oMath>
            <w:r w:rsidR="009E0A82" w:rsidRPr="000C0B79">
              <w:rPr>
                <w:b w:val="0"/>
                <w:szCs w:val="28"/>
                <w:lang w:val="fr-FR"/>
              </w:rPr>
              <w:t xml:space="preserve"> + </w:t>
            </w:r>
            <w:r w:rsidR="003E38A2" w:rsidRPr="000C0B79">
              <w:rPr>
                <w:b w:val="0"/>
                <w:szCs w:val="28"/>
                <w:lang w:val="fr-FR"/>
              </w:rPr>
              <w:t>4</w:t>
            </w:r>
            <w:r w:rsidR="009E0A82" w:rsidRPr="000C0B79">
              <w:rPr>
                <w:b w:val="0"/>
                <w:szCs w:val="28"/>
                <w:lang w:val="fr-FR"/>
              </w:rPr>
              <w:t>8</w:t>
            </w:r>
            <w:r w:rsidR="003E38A2" w:rsidRPr="000C0B79">
              <w:rPr>
                <w:b w:val="0"/>
                <w:szCs w:val="28"/>
                <w:lang w:val="fr-FR"/>
              </w:rPr>
              <w:t>,06 +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fr-FR"/>
                    </w:rPr>
                    <m:t>0,b</m:t>
                  </m:r>
                </m:e>
              </m:acc>
            </m:oMath>
            <w:r w:rsidR="003E38A2" w:rsidRPr="000C0B79">
              <w:rPr>
                <w:b w:val="0"/>
                <w:szCs w:val="28"/>
                <w:lang w:val="fr-FR"/>
              </w:rPr>
              <w:t xml:space="preserve">  + </w:t>
            </w:r>
            <w:r w:rsidR="009E0A82" w:rsidRPr="000C0B79">
              <w:rPr>
                <w:b w:val="0"/>
                <w:szCs w:val="28"/>
                <w:lang w:val="fr-FR"/>
              </w:rPr>
              <w:t>2,3</w:t>
            </w:r>
            <w:r w:rsidR="003E38A2" w:rsidRPr="000C0B79">
              <w:rPr>
                <w:b w:val="0"/>
                <w:szCs w:val="28"/>
                <w:lang w:val="fr-FR"/>
              </w:rPr>
              <w:t xml:space="preserve"> +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fr-FR"/>
                    </w:rPr>
                    <m:t>0,0c</m:t>
                  </m:r>
                </m:e>
              </m:acc>
            </m:oMath>
            <w:r w:rsidR="003E38A2" w:rsidRPr="000C0B79">
              <w:rPr>
                <w:b w:val="0"/>
                <w:szCs w:val="28"/>
                <w:lang w:val="fr-FR"/>
              </w:rPr>
              <w:t xml:space="preserve">                </w:t>
            </w:r>
          </w:p>
          <w:p w:rsidR="003E38A2" w:rsidRPr="000C0B79" w:rsidRDefault="00C61597" w:rsidP="009E0A82">
            <w:pPr>
              <w:tabs>
                <w:tab w:val="left" w:pos="4500"/>
              </w:tabs>
              <w:ind w:firstLine="0"/>
              <w:rPr>
                <w:b w:val="0"/>
                <w:szCs w:val="28"/>
                <w:lang w:val="pt-BR"/>
              </w:rPr>
            </w:pPr>
            <w:r w:rsidRPr="000C0B79">
              <w:rPr>
                <w:b w:val="0"/>
                <w:szCs w:val="28"/>
                <w:lang w:val="fr-FR"/>
              </w:rPr>
              <w:t>Ta có VT</w:t>
            </w:r>
            <w:r w:rsidR="003E38A2" w:rsidRPr="000C0B79">
              <w:rPr>
                <w:b w:val="0"/>
                <w:szCs w:val="28"/>
                <w:lang w:val="fr-FR"/>
              </w:rPr>
              <w:t xml:space="preserve">  = (</w:t>
            </w:r>
            <m:oMath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</m:t>
                  </m:r>
                </m:e>
              </m:acc>
            </m:oMath>
            <w:r w:rsidR="009F26CB" w:rsidRPr="000C0B79">
              <w:rPr>
                <w:b w:val="0"/>
                <w:szCs w:val="28"/>
                <w:lang w:val="pt-BR"/>
              </w:rPr>
              <w:t xml:space="preserve"> </w:t>
            </w:r>
            <w:r w:rsidR="003E38A2" w:rsidRPr="000C0B79">
              <w:rPr>
                <w:b w:val="0"/>
                <w:szCs w:val="28"/>
                <w:lang w:val="fr-FR"/>
              </w:rPr>
              <w:t xml:space="preserve">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0,b</m:t>
                  </m:r>
                </m:e>
              </m:acc>
            </m:oMath>
            <w:r w:rsidR="003E38A2" w:rsidRPr="000C0B79">
              <w:rPr>
                <w:b w:val="0"/>
                <w:szCs w:val="28"/>
                <w:lang w:val="fr-FR"/>
              </w:rPr>
              <w:t xml:space="preserve"> + </w:t>
            </w:r>
            <w:r w:rsidR="003E38A2" w:rsidRPr="000C0B79">
              <w:rPr>
                <w:b w:val="0"/>
                <w:szCs w:val="28"/>
                <w:lang w:val="pt-B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0,0c</m:t>
                  </m:r>
                </m:e>
              </m:acc>
            </m:oMath>
            <w:r w:rsidR="003E38A2" w:rsidRPr="000C0B79">
              <w:rPr>
                <w:b w:val="0"/>
                <w:szCs w:val="28"/>
                <w:lang w:val="fr-FR"/>
              </w:rPr>
              <w:t>) + (150,</w:t>
            </w:r>
            <w:r w:rsidR="009E0A82" w:rsidRPr="000C0B79">
              <w:rPr>
                <w:b w:val="0"/>
                <w:szCs w:val="28"/>
                <w:lang w:val="fr-FR"/>
              </w:rPr>
              <w:t>4</w:t>
            </w:r>
            <w:r w:rsidR="003E38A2" w:rsidRPr="000C0B79">
              <w:rPr>
                <w:b w:val="0"/>
                <w:szCs w:val="28"/>
                <w:lang w:val="fr-FR"/>
              </w:rPr>
              <w:t xml:space="preserve">2 + </w:t>
            </w:r>
            <w:r w:rsidR="009E0A82" w:rsidRPr="000C0B79">
              <w:rPr>
                <w:b w:val="0"/>
                <w:szCs w:val="28"/>
                <w:lang w:val="fr-FR"/>
              </w:rPr>
              <w:t>4</w:t>
            </w:r>
            <w:r w:rsidR="003E38A2" w:rsidRPr="000C0B79">
              <w:rPr>
                <w:b w:val="0"/>
                <w:szCs w:val="28"/>
                <w:lang w:val="fr-FR"/>
              </w:rPr>
              <w:t>8,06 +</w:t>
            </w:r>
            <w:r w:rsidR="009E0A82" w:rsidRPr="000C0B79">
              <w:rPr>
                <w:b w:val="0"/>
                <w:szCs w:val="28"/>
                <w:lang w:val="fr-FR"/>
              </w:rPr>
              <w:t xml:space="preserve"> 2,3</w:t>
            </w:r>
            <w:r w:rsidR="003E38A2" w:rsidRPr="000C0B79">
              <w:rPr>
                <w:b w:val="0"/>
                <w:szCs w:val="28"/>
                <w:lang w:val="fr-FR"/>
              </w:rPr>
              <w:t xml:space="preserve">) </w:t>
            </w:r>
          </w:p>
          <w:p w:rsidR="00082756" w:rsidRPr="000C0B79" w:rsidRDefault="003E38A2" w:rsidP="00082756">
            <w:pPr>
              <w:tabs>
                <w:tab w:val="left" w:pos="4320"/>
              </w:tabs>
              <w:rPr>
                <w:b w:val="0"/>
                <w:szCs w:val="28"/>
                <w:lang w:val="fr-FR"/>
              </w:rPr>
            </w:pPr>
            <w:r w:rsidRPr="000C0B79">
              <w:rPr>
                <w:b w:val="0"/>
                <w:szCs w:val="28"/>
                <w:lang w:val="fr-FR"/>
              </w:rPr>
              <w:t xml:space="preserve">           = </w:t>
            </w:r>
            <w:r w:rsidRPr="000C0B79">
              <w:rPr>
                <w:b w:val="0"/>
                <w:szCs w:val="28"/>
                <w:lang w:val="pt-B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Pr="000C0B79">
              <w:rPr>
                <w:b w:val="0"/>
                <w:szCs w:val="28"/>
                <w:lang w:val="fr-FR"/>
              </w:rPr>
              <w:t xml:space="preserve"> + </w:t>
            </w:r>
            <w:r w:rsidR="009E0A82" w:rsidRPr="000C0B79">
              <w:rPr>
                <w:b w:val="0"/>
                <w:szCs w:val="28"/>
                <w:lang w:val="fr-FR"/>
              </w:rPr>
              <w:t>200,78</w:t>
            </w:r>
          </w:p>
          <w:p w:rsidR="00082756" w:rsidRPr="008209E3" w:rsidRDefault="00082756" w:rsidP="00082756">
            <w:pPr>
              <w:tabs>
                <w:tab w:val="left" w:pos="4320"/>
              </w:tabs>
              <w:ind w:firstLine="0"/>
              <w:rPr>
                <w:b w:val="0"/>
                <w:szCs w:val="28"/>
                <w:lang w:val="fr-FR"/>
              </w:rPr>
            </w:pPr>
            <w:r w:rsidRPr="008209E3">
              <w:rPr>
                <w:b w:val="0"/>
                <w:szCs w:val="28"/>
                <w:lang w:val="fr-FR"/>
              </w:rPr>
              <w:t xml:space="preserve">Vì </w:t>
            </w:r>
            <w:r w:rsidRPr="000C0B79">
              <w:rPr>
                <w:b w:val="0"/>
                <w:szCs w:val="28"/>
                <w:lang w:val="pt-B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Pr="008209E3">
              <w:rPr>
                <w:b w:val="0"/>
                <w:szCs w:val="28"/>
                <w:lang w:val="fr-FR"/>
              </w:rPr>
              <w:t xml:space="preserve"> + 200,78 &gt; </w:t>
            </w:r>
            <w:r w:rsidRPr="000C0B79">
              <w:rPr>
                <w:b w:val="0"/>
                <w:szCs w:val="28"/>
                <w:lang w:val="pt-B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Pr="008209E3">
              <w:rPr>
                <w:b w:val="0"/>
                <w:szCs w:val="28"/>
                <w:lang w:val="fr-FR"/>
              </w:rPr>
              <w:t xml:space="preserve"> + 199,78</w:t>
            </w:r>
          </w:p>
          <w:p w:rsidR="00F04911" w:rsidRPr="000C0B79" w:rsidRDefault="00082756" w:rsidP="00082756">
            <w:pPr>
              <w:tabs>
                <w:tab w:val="left" w:pos="4320"/>
              </w:tabs>
              <w:ind w:firstLine="34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nê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15a,42</m:t>
                  </m:r>
                </m:e>
              </m:acc>
            </m:oMath>
            <w:r w:rsidRPr="000C0B79">
              <w:rPr>
                <w:b w:val="0"/>
                <w:szCs w:val="28"/>
                <w:lang w:val="pt-BR"/>
              </w:rPr>
              <w:t xml:space="preserve"> + </w:t>
            </w:r>
            <m:oMath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pt-BR"/>
                </w:rPr>
                <m:t>4</m:t>
              </m:r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8,b6</m:t>
                  </m:r>
                </m:e>
              </m:acc>
            </m:oMath>
            <w:r w:rsidRPr="000C0B79">
              <w:rPr>
                <w:b w:val="0"/>
                <w:szCs w:val="28"/>
                <w:lang w:val="pt-BR"/>
              </w:rPr>
              <w:t xml:space="preserve"> 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2,3c</m:t>
                  </m:r>
                </m:e>
              </m:acc>
            </m:oMath>
            <w:r w:rsidRPr="000C0B79">
              <w:rPr>
                <w:b w:val="0"/>
                <w:szCs w:val="28"/>
                <w:lang w:val="pt-BR"/>
              </w:rPr>
              <w:t xml:space="preserve">  &gt;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Pr="000C0B79">
              <w:rPr>
                <w:b w:val="0"/>
                <w:szCs w:val="28"/>
                <w:lang w:val="pt-BR"/>
              </w:rPr>
              <w:t xml:space="preserve">   + 237,54  </w:t>
            </w:r>
            <w:r w:rsidR="00FE48A8" w:rsidRPr="000C0B79">
              <w:rPr>
                <w:b w:val="0"/>
                <w:szCs w:val="28"/>
                <w:lang w:val="pt-BR"/>
              </w:rPr>
              <w:t xml:space="preserve">                   </w:t>
            </w:r>
          </w:p>
        </w:tc>
        <w:tc>
          <w:tcPr>
            <w:tcW w:w="850" w:type="dxa"/>
          </w:tcPr>
          <w:p w:rsidR="00B3362F" w:rsidRPr="000C0B79" w:rsidRDefault="00B3362F" w:rsidP="009E0A82">
            <w:pPr>
              <w:tabs>
                <w:tab w:val="left" w:pos="4320"/>
              </w:tabs>
              <w:ind w:firstLine="0"/>
              <w:rPr>
                <w:b w:val="0"/>
                <w:szCs w:val="28"/>
              </w:rPr>
            </w:pPr>
          </w:p>
          <w:p w:rsidR="00F402D6" w:rsidRPr="000C0B79" w:rsidRDefault="00F402D6" w:rsidP="009E0A82">
            <w:pPr>
              <w:tabs>
                <w:tab w:val="left" w:pos="4320"/>
              </w:tabs>
              <w:ind w:firstLine="0"/>
              <w:jc w:val="center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0,25</w:t>
            </w:r>
          </w:p>
          <w:p w:rsidR="00F402D6" w:rsidRPr="000C0B79" w:rsidRDefault="00B3362F" w:rsidP="009E0A82">
            <w:pPr>
              <w:tabs>
                <w:tab w:val="left" w:pos="4320"/>
              </w:tabs>
              <w:ind w:firstLine="0"/>
              <w:jc w:val="center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0,25</w:t>
            </w:r>
          </w:p>
          <w:p w:rsidR="00F402D6" w:rsidRPr="000C0B79" w:rsidRDefault="00F402D6" w:rsidP="009E0A82">
            <w:pPr>
              <w:tabs>
                <w:tab w:val="left" w:pos="4320"/>
              </w:tabs>
              <w:ind w:firstLine="0"/>
              <w:jc w:val="center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0,</w:t>
            </w:r>
            <w:r w:rsidR="00B3362F" w:rsidRPr="000C0B79">
              <w:rPr>
                <w:b w:val="0"/>
                <w:szCs w:val="28"/>
              </w:rPr>
              <w:t>2</w:t>
            </w:r>
            <w:r w:rsidRPr="000C0B79">
              <w:rPr>
                <w:b w:val="0"/>
                <w:szCs w:val="28"/>
              </w:rPr>
              <w:t>5</w:t>
            </w:r>
          </w:p>
          <w:p w:rsidR="00F402D6" w:rsidRPr="000C0B79" w:rsidRDefault="00F402D6" w:rsidP="009E0A82">
            <w:pPr>
              <w:tabs>
                <w:tab w:val="left" w:pos="4320"/>
              </w:tabs>
              <w:ind w:firstLine="0"/>
              <w:jc w:val="center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0,25</w:t>
            </w:r>
          </w:p>
        </w:tc>
      </w:tr>
      <w:tr w:rsidR="000C0B79" w:rsidRPr="000C0B79" w:rsidTr="00B3362F">
        <w:tc>
          <w:tcPr>
            <w:tcW w:w="817" w:type="dxa"/>
          </w:tcPr>
          <w:p w:rsidR="00F402D6" w:rsidRPr="000C0B79" w:rsidRDefault="00F402D6" w:rsidP="009E0A82">
            <w:pPr>
              <w:tabs>
                <w:tab w:val="left" w:pos="4320"/>
              </w:tabs>
              <w:ind w:firstLine="0"/>
              <w:rPr>
                <w:b w:val="0"/>
                <w:szCs w:val="28"/>
              </w:rPr>
            </w:pPr>
            <w:r w:rsidRPr="000C0B79">
              <w:rPr>
                <w:szCs w:val="28"/>
              </w:rPr>
              <w:t>Đề lẻ</w:t>
            </w:r>
          </w:p>
        </w:tc>
        <w:tc>
          <w:tcPr>
            <w:tcW w:w="8789" w:type="dxa"/>
          </w:tcPr>
          <w:p w:rsidR="00370417" w:rsidRPr="000C0B79" w:rsidRDefault="00B30894" w:rsidP="009E0A82">
            <w:pPr>
              <w:tabs>
                <w:tab w:val="left" w:pos="2970"/>
              </w:tabs>
              <w:rPr>
                <w:b w:val="0"/>
                <w:sz w:val="10"/>
                <w:szCs w:val="28"/>
                <w:lang w:val="pt-BR"/>
              </w:rPr>
            </w:pPr>
            <w:r w:rsidRPr="000C0B79">
              <w:rPr>
                <w:b w:val="0"/>
                <w:sz w:val="10"/>
                <w:szCs w:val="28"/>
                <w:lang w:val="pt-BR"/>
              </w:rPr>
              <w:tab/>
            </w:r>
          </w:p>
          <w:p w:rsidR="00370417" w:rsidRPr="000C0B79" w:rsidRDefault="008209E3" w:rsidP="009E0A82">
            <w:pPr>
              <w:tabs>
                <w:tab w:val="left" w:pos="4500"/>
              </w:tabs>
              <w:rPr>
                <w:b w:val="0"/>
                <w:szCs w:val="28"/>
                <w:lang w:val="pt-BR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15a,24</m:t>
                  </m:r>
                </m:e>
              </m:acc>
            </m:oMath>
            <w:r w:rsidR="00370417" w:rsidRPr="000C0B79">
              <w:rPr>
                <w:b w:val="0"/>
                <w:szCs w:val="28"/>
                <w:lang w:val="pt-BR"/>
              </w:rPr>
              <w:t xml:space="preserve">  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84,b6</m:t>
                  </m:r>
                </m:e>
              </m:acc>
            </m:oMath>
            <w:r w:rsidR="00370417" w:rsidRPr="000C0B79">
              <w:rPr>
                <w:b w:val="0"/>
                <w:szCs w:val="28"/>
                <w:lang w:val="pt-BR"/>
              </w:rPr>
              <w:t xml:space="preserve">  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3,2c</m:t>
                  </m:r>
                </m:e>
              </m:acc>
            </m:oMath>
            <w:r w:rsidR="00370417" w:rsidRPr="000C0B79">
              <w:rPr>
                <w:b w:val="0"/>
                <w:szCs w:val="28"/>
                <w:lang w:val="pt-BR"/>
              </w:rPr>
              <w:t xml:space="preserve">    .........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="00370417" w:rsidRPr="000C0B79">
              <w:rPr>
                <w:b w:val="0"/>
                <w:szCs w:val="28"/>
                <w:lang w:val="pt-BR"/>
              </w:rPr>
              <w:t xml:space="preserve">   </w:t>
            </w:r>
            <w:r w:rsidR="00C61597" w:rsidRPr="000C0B79">
              <w:rPr>
                <w:b w:val="0"/>
                <w:szCs w:val="28"/>
                <w:lang w:val="pt-BR"/>
              </w:rPr>
              <w:t>+ 237,54</w:t>
            </w:r>
            <w:r w:rsidR="00370417" w:rsidRPr="000C0B79">
              <w:rPr>
                <w:b w:val="0"/>
                <w:szCs w:val="28"/>
                <w:lang w:val="pt-BR"/>
              </w:rPr>
              <w:t xml:space="preserve">                        </w:t>
            </w:r>
          </w:p>
          <w:p w:rsidR="00F402D6" w:rsidRPr="000C0B79" w:rsidRDefault="00DD4B72" w:rsidP="009E0A82">
            <w:pPr>
              <w:tabs>
                <w:tab w:val="left" w:pos="4500"/>
              </w:tabs>
              <w:ind w:firstLine="0"/>
              <w:rPr>
                <w:b w:val="0"/>
                <w:szCs w:val="28"/>
                <w:lang w:val="pt-BR"/>
              </w:rPr>
            </w:pPr>
            <w:r w:rsidRPr="000C0B79">
              <w:rPr>
                <w:b w:val="0"/>
                <w:szCs w:val="28"/>
                <w:lang w:val="pt-BR"/>
              </w:rPr>
              <w:t xml:space="preserve">Ta có: </w:t>
            </w:r>
            <w:r w:rsidR="00F402D6" w:rsidRPr="000C0B79">
              <w:rPr>
                <w:b w:val="0"/>
                <w:szCs w:val="28"/>
                <w:lang w:val="fr-FR"/>
              </w:rPr>
              <w:t xml:space="preserve"> VT =</w:t>
            </w:r>
            <w:r w:rsidRPr="000C0B79">
              <w:rPr>
                <w:b w:val="0"/>
                <w:szCs w:val="28"/>
                <w:lang w:val="fr-FR"/>
              </w:rPr>
              <w:t xml:space="preserve"> </w:t>
            </w:r>
            <w:r w:rsidR="00F402D6" w:rsidRPr="000C0B79">
              <w:rPr>
                <w:b w:val="0"/>
                <w:szCs w:val="28"/>
                <w:lang w:val="fr-FR"/>
              </w:rPr>
              <w:t xml:space="preserve">150,24 </w:t>
            </w:r>
            <w:r w:rsidRPr="000C0B79">
              <w:rPr>
                <w:b w:val="0"/>
                <w:szCs w:val="28"/>
                <w:lang w:val="fr-FR"/>
              </w:rPr>
              <w:t xml:space="preserve">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i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</w:rPr>
                    <m:t>a</m:t>
                  </m:r>
                </m:e>
              </m:acc>
            </m:oMath>
            <w:r w:rsidRPr="000C0B79">
              <w:rPr>
                <w:b w:val="0"/>
                <w:szCs w:val="28"/>
                <w:lang w:val="fr-FR"/>
              </w:rPr>
              <w:t xml:space="preserve"> </w:t>
            </w:r>
            <w:r w:rsidR="00F402D6" w:rsidRPr="000C0B79">
              <w:rPr>
                <w:b w:val="0"/>
                <w:szCs w:val="28"/>
                <w:lang w:val="fr-FR"/>
              </w:rPr>
              <w:t>+ 84,06</w:t>
            </w:r>
            <w:r w:rsidRPr="000C0B79">
              <w:rPr>
                <w:b w:val="0"/>
                <w:szCs w:val="28"/>
                <w:lang w:val="fr-FR"/>
              </w:rPr>
              <w:t xml:space="preserve"> +</w:t>
            </w:r>
            <m:oMath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fr-FR"/>
                    </w:rPr>
                    <m:t>0,b</m:t>
                  </m:r>
                </m:e>
              </m:acc>
            </m:oMath>
            <w:r w:rsidR="00024E50" w:rsidRPr="000C0B79">
              <w:rPr>
                <w:b w:val="0"/>
                <w:szCs w:val="28"/>
                <w:lang w:val="fr-FR"/>
              </w:rPr>
              <w:t xml:space="preserve"> </w:t>
            </w:r>
            <w:r w:rsidR="00FD1A53" w:rsidRPr="000C0B79">
              <w:rPr>
                <w:b w:val="0"/>
                <w:szCs w:val="28"/>
                <w:lang w:val="fr-FR"/>
              </w:rPr>
              <w:t xml:space="preserve"> + 3,2 +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fr-FR"/>
                    </w:rPr>
                    <m:t xml:space="preserve"> 0,0c</m:t>
                  </m:r>
                </m:e>
              </m:acc>
            </m:oMath>
            <w:r w:rsidR="00024E50" w:rsidRPr="000C0B79">
              <w:rPr>
                <w:b w:val="0"/>
                <w:szCs w:val="28"/>
                <w:lang w:val="fr-FR"/>
              </w:rPr>
              <w:t xml:space="preserve">                </w:t>
            </w:r>
          </w:p>
          <w:p w:rsidR="00F402D6" w:rsidRPr="000C0B79" w:rsidRDefault="00FD1A53" w:rsidP="009E0A82">
            <w:pPr>
              <w:tabs>
                <w:tab w:val="left" w:pos="4320"/>
              </w:tabs>
              <w:rPr>
                <w:b w:val="0"/>
                <w:szCs w:val="28"/>
                <w:lang w:val="fr-FR"/>
              </w:rPr>
            </w:pPr>
            <w:r w:rsidRPr="000C0B79">
              <w:rPr>
                <w:b w:val="0"/>
                <w:szCs w:val="28"/>
                <w:lang w:val="fr-FR"/>
              </w:rPr>
              <w:t xml:space="preserve">           = (</w:t>
            </w:r>
            <m:oMath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pt-BR"/>
                </w:rPr>
                <m:t xml:space="preserve"> </m:t>
              </m:r>
            </m:oMath>
            <w:r w:rsidRPr="000C0B79">
              <w:rPr>
                <w:b w:val="0"/>
                <w:szCs w:val="28"/>
                <w:lang w:val="fr-FR"/>
              </w:rPr>
              <w:t xml:space="preserve">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0,b</m:t>
                  </m:r>
                </m:e>
              </m:acc>
            </m:oMath>
            <w:r w:rsidRPr="000C0B79">
              <w:rPr>
                <w:b w:val="0"/>
                <w:szCs w:val="28"/>
                <w:lang w:val="fr-FR"/>
              </w:rPr>
              <w:t xml:space="preserve"> 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0,0c</m:t>
                  </m:r>
                </m:e>
              </m:acc>
            </m:oMath>
            <w:r w:rsidRPr="000C0B79">
              <w:rPr>
                <w:b w:val="0"/>
                <w:szCs w:val="28"/>
                <w:lang w:val="fr-FR"/>
              </w:rPr>
              <w:t xml:space="preserve">) + (150,24 + 84,06 + 3,2) </w:t>
            </w:r>
          </w:p>
          <w:p w:rsidR="00C61597" w:rsidRPr="000C0B79" w:rsidRDefault="00FD1A53" w:rsidP="009E0A82">
            <w:pPr>
              <w:tabs>
                <w:tab w:val="left" w:pos="4320"/>
              </w:tabs>
              <w:rPr>
                <w:b w:val="0"/>
                <w:szCs w:val="28"/>
                <w:lang w:val="fr-FR"/>
              </w:rPr>
            </w:pPr>
            <w:r w:rsidRPr="000C0B79">
              <w:rPr>
                <w:b w:val="0"/>
                <w:szCs w:val="28"/>
                <w:lang w:val="fr-FR"/>
              </w:rPr>
              <w:t xml:space="preserve">           = </w:t>
            </w:r>
            <w:r w:rsidR="00370417" w:rsidRPr="000C0B79">
              <w:rPr>
                <w:b w:val="0"/>
                <w:szCs w:val="28"/>
                <w:lang w:val="pt-B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="00C61597" w:rsidRPr="000C0B79">
              <w:rPr>
                <w:b w:val="0"/>
                <w:szCs w:val="28"/>
                <w:lang w:val="fr-FR"/>
              </w:rPr>
              <w:t xml:space="preserve"> + 237,5</w:t>
            </w:r>
          </w:p>
          <w:p w:rsidR="00C61597" w:rsidRPr="000C0B79" w:rsidRDefault="003E38A2" w:rsidP="009E0A82">
            <w:pPr>
              <w:tabs>
                <w:tab w:val="left" w:pos="4320"/>
              </w:tabs>
              <w:ind w:firstLine="0"/>
              <w:rPr>
                <w:b w:val="0"/>
                <w:szCs w:val="28"/>
                <w:lang w:val="fr-FR"/>
              </w:rPr>
            </w:pPr>
            <w:r w:rsidRPr="000C0B79">
              <w:rPr>
                <w:b w:val="0"/>
                <w:szCs w:val="28"/>
                <w:lang w:val="fr-FR"/>
              </w:rPr>
              <w:t xml:space="preserve">Vì </w:t>
            </w:r>
            <w:r w:rsidRPr="000C0B79">
              <w:rPr>
                <w:b w:val="0"/>
                <w:szCs w:val="28"/>
                <w:lang w:val="pt-B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="00C61597" w:rsidRPr="000C0B79">
              <w:rPr>
                <w:b w:val="0"/>
                <w:szCs w:val="28"/>
                <w:lang w:val="fr-FR"/>
              </w:rPr>
              <w:t xml:space="preserve"> + 237,5 </w:t>
            </w:r>
            <w:r w:rsidRPr="000C0B79">
              <w:rPr>
                <w:b w:val="0"/>
                <w:szCs w:val="28"/>
                <w:lang w:val="fr-FR"/>
              </w:rPr>
              <w:t xml:space="preserve">&lt; </w:t>
            </w:r>
            <w:r w:rsidRPr="000C0B79">
              <w:rPr>
                <w:b w:val="0"/>
                <w:szCs w:val="28"/>
                <w:lang w:val="pt-B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="00C61597" w:rsidRPr="000C0B79">
              <w:rPr>
                <w:b w:val="0"/>
                <w:szCs w:val="28"/>
                <w:lang w:val="fr-FR"/>
              </w:rPr>
              <w:t xml:space="preserve"> + </w:t>
            </w:r>
            <w:r w:rsidRPr="000C0B79">
              <w:rPr>
                <w:b w:val="0"/>
                <w:szCs w:val="28"/>
                <w:lang w:val="fr-FR"/>
              </w:rPr>
              <w:t xml:space="preserve">237,54 </w:t>
            </w:r>
          </w:p>
          <w:p w:rsidR="00FD1A53" w:rsidRPr="000C0B79" w:rsidRDefault="003E38A2" w:rsidP="00082756">
            <w:pPr>
              <w:tabs>
                <w:tab w:val="left" w:pos="4320"/>
              </w:tabs>
              <w:ind w:firstLine="0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nên</w:t>
            </w:r>
            <w:r w:rsidR="00C61597" w:rsidRPr="000C0B79">
              <w:rPr>
                <w:b w:val="0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15a,24</m:t>
                  </m:r>
                </m:e>
              </m:acc>
            </m:oMath>
            <w:r w:rsidR="00C61597" w:rsidRPr="000C0B79">
              <w:rPr>
                <w:b w:val="0"/>
                <w:szCs w:val="28"/>
                <w:lang w:val="pt-BR"/>
              </w:rPr>
              <w:t xml:space="preserve"> 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84,b6</m:t>
                  </m:r>
                </m:e>
              </m:acc>
            </m:oMath>
            <w:r w:rsidR="00C61597" w:rsidRPr="000C0B79">
              <w:rPr>
                <w:b w:val="0"/>
                <w:szCs w:val="28"/>
                <w:lang w:val="pt-BR"/>
              </w:rPr>
              <w:t xml:space="preserve"> +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3,2c</m:t>
                  </m:r>
                </m:e>
              </m:acc>
            </m:oMath>
            <w:r w:rsidR="00C61597" w:rsidRPr="000C0B79">
              <w:rPr>
                <w:b w:val="0"/>
                <w:szCs w:val="28"/>
                <w:lang w:val="pt-BR"/>
              </w:rPr>
              <w:t xml:space="preserve">  </w:t>
            </w:r>
            <w:r w:rsidR="00082756" w:rsidRPr="000C0B79">
              <w:rPr>
                <w:b w:val="0"/>
                <w:szCs w:val="28"/>
                <w:lang w:val="pt-BR"/>
              </w:rPr>
              <w:t>&lt;</w:t>
            </w:r>
            <w:r w:rsidR="00C61597" w:rsidRPr="000C0B79">
              <w:rPr>
                <w:b w:val="0"/>
                <w:szCs w:val="28"/>
                <w:lang w:val="pt-B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 w:val="0"/>
                      <w:szCs w:val="28"/>
                      <w:lang w:val="pt-B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pt-BR"/>
                    </w:rPr>
                    <m:t>a,bc</m:t>
                  </m:r>
                </m:e>
              </m:acc>
            </m:oMath>
            <w:r w:rsidR="00EE192D" w:rsidRPr="000C0B79">
              <w:rPr>
                <w:b w:val="0"/>
                <w:szCs w:val="28"/>
                <w:lang w:val="pt-BR"/>
              </w:rPr>
              <w:t xml:space="preserve"> </w:t>
            </w:r>
            <w:r w:rsidR="00C61597" w:rsidRPr="000C0B79">
              <w:rPr>
                <w:b w:val="0"/>
                <w:szCs w:val="28"/>
                <w:lang w:val="pt-BR"/>
              </w:rPr>
              <w:t xml:space="preserve">+ 237,54    </w:t>
            </w:r>
          </w:p>
        </w:tc>
        <w:tc>
          <w:tcPr>
            <w:tcW w:w="850" w:type="dxa"/>
          </w:tcPr>
          <w:p w:rsidR="00F402D6" w:rsidRPr="000C0B79" w:rsidRDefault="00F402D6" w:rsidP="009E0A82">
            <w:pPr>
              <w:tabs>
                <w:tab w:val="left" w:pos="4320"/>
              </w:tabs>
              <w:rPr>
                <w:b w:val="0"/>
                <w:szCs w:val="28"/>
              </w:rPr>
            </w:pPr>
          </w:p>
          <w:p w:rsidR="00FD1A53" w:rsidRPr="000C0B79" w:rsidRDefault="00FD1A53" w:rsidP="009E0A82">
            <w:pPr>
              <w:tabs>
                <w:tab w:val="left" w:pos="4320"/>
              </w:tabs>
              <w:ind w:firstLine="0"/>
              <w:jc w:val="center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0,25</w:t>
            </w:r>
          </w:p>
          <w:p w:rsidR="00FD1A53" w:rsidRPr="000C0B79" w:rsidRDefault="00FD1A53" w:rsidP="009E0A82">
            <w:pPr>
              <w:tabs>
                <w:tab w:val="left" w:pos="4320"/>
              </w:tabs>
              <w:ind w:firstLine="0"/>
              <w:jc w:val="center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0,25</w:t>
            </w:r>
          </w:p>
          <w:p w:rsidR="00FD1A53" w:rsidRPr="000C0B79" w:rsidRDefault="00FD1A53" w:rsidP="009E0A82">
            <w:pPr>
              <w:tabs>
                <w:tab w:val="left" w:pos="4320"/>
              </w:tabs>
              <w:ind w:firstLine="0"/>
              <w:jc w:val="center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0,25</w:t>
            </w:r>
          </w:p>
          <w:p w:rsidR="00FD1A53" w:rsidRPr="000C0B79" w:rsidRDefault="00FD1A53" w:rsidP="009E0A82">
            <w:pPr>
              <w:tabs>
                <w:tab w:val="left" w:pos="4320"/>
              </w:tabs>
              <w:ind w:firstLine="0"/>
              <w:jc w:val="center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0,25</w:t>
            </w:r>
          </w:p>
        </w:tc>
      </w:tr>
    </w:tbl>
    <w:p w:rsidR="00EF4298" w:rsidRPr="000C0B79" w:rsidRDefault="00F402D6" w:rsidP="009E0A82">
      <w:pPr>
        <w:tabs>
          <w:tab w:val="left" w:pos="4320"/>
        </w:tabs>
        <w:spacing w:after="0" w:line="240" w:lineRule="auto"/>
        <w:rPr>
          <w:rFonts w:ascii="Times New Roman" w:hAnsi="Times New Roman"/>
          <w:b/>
          <w:i/>
          <w:position w:val="-24"/>
          <w:sz w:val="28"/>
          <w:szCs w:val="28"/>
          <w:lang w:val="nl-NL"/>
        </w:rPr>
      </w:pPr>
      <w:r w:rsidRPr="000C0B79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t xml:space="preserve">  </w:t>
      </w:r>
      <w:r w:rsidR="009F26CB" w:rsidRPr="000C0B79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t>HS làm cách khác đúng cho điểm tương đương</w:t>
      </w:r>
    </w:p>
    <w:p w:rsidR="00EF4298" w:rsidRPr="000C0B79" w:rsidRDefault="00EF4298" w:rsidP="00EF4298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0C0B79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br w:type="page"/>
      </w:r>
      <w:r w:rsidRPr="000C0B79">
        <w:rPr>
          <w:rFonts w:ascii="Times New Roman" w:hAnsi="Times New Roman" w:cs="Times New Roman"/>
          <w:sz w:val="28"/>
          <w:szCs w:val="28"/>
          <w:lang w:val="nl-NL"/>
        </w:rPr>
        <w:lastRenderedPageBreak/>
        <w:t>Ninh Hiệp ngày 25 tháng 12 năm 2019</w:t>
      </w:r>
    </w:p>
    <w:p w:rsidR="00EF4298" w:rsidRPr="000C0B79" w:rsidRDefault="00EF4298" w:rsidP="00EF4298">
      <w:pPr>
        <w:tabs>
          <w:tab w:val="left" w:pos="2070"/>
        </w:tabs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sz w:val="28"/>
          <w:szCs w:val="28"/>
          <w:lang w:val="nl-NL"/>
        </w:rPr>
        <w:t>Hiệu trưởng duyệt đề</w:t>
      </w:r>
    </w:p>
    <w:p w:rsidR="00EF4298" w:rsidRPr="000C0B79" w:rsidRDefault="00EF4298" w:rsidP="00EF4298">
      <w:pPr>
        <w:tabs>
          <w:tab w:val="left" w:pos="2070"/>
        </w:tabs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p w:rsidR="00EF4298" w:rsidRPr="000C0B79" w:rsidRDefault="00EF4298" w:rsidP="00EF4298">
      <w:pPr>
        <w:tabs>
          <w:tab w:val="left" w:pos="2070"/>
        </w:tabs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p w:rsidR="00EF4298" w:rsidRPr="000C0B79" w:rsidRDefault="00EF4298" w:rsidP="00EF4298">
      <w:pPr>
        <w:tabs>
          <w:tab w:val="left" w:pos="2070"/>
        </w:tabs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p w:rsidR="00EF4298" w:rsidRPr="000C0B79" w:rsidRDefault="00EF4298" w:rsidP="00EF4298">
      <w:pPr>
        <w:tabs>
          <w:tab w:val="left" w:pos="2070"/>
        </w:tabs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sz w:val="28"/>
          <w:szCs w:val="28"/>
          <w:lang w:val="nl-NL"/>
        </w:rPr>
        <w:t>Trần Thị Minh Hiên</w:t>
      </w:r>
    </w:p>
    <w:p w:rsidR="00EF4298" w:rsidRPr="000C0B79" w:rsidRDefault="00EF4298" w:rsidP="00EF4298">
      <w:pPr>
        <w:tabs>
          <w:tab w:val="left" w:pos="2070"/>
        </w:tabs>
        <w:rPr>
          <w:sz w:val="28"/>
          <w:szCs w:val="28"/>
          <w:lang w:val="nl-NL"/>
        </w:rPr>
      </w:pPr>
    </w:p>
    <w:p w:rsidR="00E50DD2" w:rsidRPr="000C0B79" w:rsidRDefault="00E50DD2" w:rsidP="009E0A82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sectPr w:rsidR="00E50DD2" w:rsidRPr="000C0B79" w:rsidSect="009F0A5D">
      <w:pgSz w:w="12240" w:h="15840"/>
      <w:pgMar w:top="851" w:right="333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0F33"/>
    <w:rsid w:val="00024E50"/>
    <w:rsid w:val="00030DF6"/>
    <w:rsid w:val="00082756"/>
    <w:rsid w:val="000C0B79"/>
    <w:rsid w:val="000D5FAC"/>
    <w:rsid w:val="000F783F"/>
    <w:rsid w:val="0010110D"/>
    <w:rsid w:val="0010432C"/>
    <w:rsid w:val="00107BD0"/>
    <w:rsid w:val="001A1AF3"/>
    <w:rsid w:val="001E522B"/>
    <w:rsid w:val="0025550E"/>
    <w:rsid w:val="002F3E49"/>
    <w:rsid w:val="003131AB"/>
    <w:rsid w:val="00363534"/>
    <w:rsid w:val="00370417"/>
    <w:rsid w:val="003E38A2"/>
    <w:rsid w:val="00412706"/>
    <w:rsid w:val="0043566A"/>
    <w:rsid w:val="004442F2"/>
    <w:rsid w:val="004A63C7"/>
    <w:rsid w:val="004E08A1"/>
    <w:rsid w:val="00570726"/>
    <w:rsid w:val="00580109"/>
    <w:rsid w:val="00602F87"/>
    <w:rsid w:val="00615529"/>
    <w:rsid w:val="00700D01"/>
    <w:rsid w:val="00700F33"/>
    <w:rsid w:val="007114AD"/>
    <w:rsid w:val="007757B3"/>
    <w:rsid w:val="007D18F6"/>
    <w:rsid w:val="00807D62"/>
    <w:rsid w:val="008209E3"/>
    <w:rsid w:val="00834B97"/>
    <w:rsid w:val="0087695D"/>
    <w:rsid w:val="008B56B3"/>
    <w:rsid w:val="009860FA"/>
    <w:rsid w:val="009E0A82"/>
    <w:rsid w:val="009F0A5D"/>
    <w:rsid w:val="009F26CB"/>
    <w:rsid w:val="00A354F8"/>
    <w:rsid w:val="00A72418"/>
    <w:rsid w:val="00A8268C"/>
    <w:rsid w:val="00A84FF8"/>
    <w:rsid w:val="00A85717"/>
    <w:rsid w:val="00A85EA4"/>
    <w:rsid w:val="00AC7F3D"/>
    <w:rsid w:val="00B16649"/>
    <w:rsid w:val="00B30894"/>
    <w:rsid w:val="00B3362F"/>
    <w:rsid w:val="00B3401A"/>
    <w:rsid w:val="00B40A90"/>
    <w:rsid w:val="00B6477D"/>
    <w:rsid w:val="00B747AB"/>
    <w:rsid w:val="00B90BAE"/>
    <w:rsid w:val="00B92DEC"/>
    <w:rsid w:val="00BE7A8C"/>
    <w:rsid w:val="00BF2E00"/>
    <w:rsid w:val="00C61597"/>
    <w:rsid w:val="00D50F6F"/>
    <w:rsid w:val="00D774D4"/>
    <w:rsid w:val="00DB515A"/>
    <w:rsid w:val="00DD4B72"/>
    <w:rsid w:val="00DD70D7"/>
    <w:rsid w:val="00DF56EE"/>
    <w:rsid w:val="00E12EF5"/>
    <w:rsid w:val="00E3604E"/>
    <w:rsid w:val="00E43C96"/>
    <w:rsid w:val="00E50DD2"/>
    <w:rsid w:val="00E76F4E"/>
    <w:rsid w:val="00EE192D"/>
    <w:rsid w:val="00EF32BA"/>
    <w:rsid w:val="00EF4298"/>
    <w:rsid w:val="00EF5958"/>
    <w:rsid w:val="00F01688"/>
    <w:rsid w:val="00F04911"/>
    <w:rsid w:val="00F079A1"/>
    <w:rsid w:val="00F402D6"/>
    <w:rsid w:val="00F43F01"/>
    <w:rsid w:val="00FA754F"/>
    <w:rsid w:val="00FC6421"/>
    <w:rsid w:val="00FD1A53"/>
    <w:rsid w:val="00FE2A8D"/>
    <w:rsid w:val="00FE48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02D6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402D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b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402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F402D6"/>
    <w:pPr>
      <w:spacing w:after="0" w:line="240" w:lineRule="auto"/>
    </w:pPr>
    <w:rPr>
      <w:rFonts w:ascii="Times New Roman" w:hAnsi="Times New Roman" w:cs="Times New Roman"/>
      <w:sz w:val="2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1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10D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63C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02D6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402D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b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402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F402D6"/>
    <w:pPr>
      <w:spacing w:after="0" w:line="240" w:lineRule="auto"/>
    </w:pPr>
    <w:rPr>
      <w:rFonts w:ascii="Times New Roman" w:hAnsi="Times New Roman" w:cs="Times New Roman"/>
      <w:sz w:val="2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1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10D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63C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AFD3B0-E89F-4690-9820-776A44F45F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8</TotalTime>
  <Pages>6</Pages>
  <Words>1821</Words>
  <Characters>1038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yPC</cp:lastModifiedBy>
  <cp:revision>30</cp:revision>
  <cp:lastPrinted>2019-12-25T07:40:00Z</cp:lastPrinted>
  <dcterms:created xsi:type="dcterms:W3CDTF">2019-12-18T00:30:00Z</dcterms:created>
  <dcterms:modified xsi:type="dcterms:W3CDTF">2019-12-26T09:29:00Z</dcterms:modified>
</cp:coreProperties>
</file>